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wdp" ContentType="image/vnd.ms-photo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5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7.xml" ContentType="application/vnd.openxmlformats-officedocument.presentationml.notesSlide+xml"/>
  <Override PartName="/ppt/tags/tag27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5"/>
  </p:notesMasterIdLst>
  <p:handoutMasterIdLst>
    <p:handoutMasterId r:id="rId116"/>
  </p:handoutMasterIdLst>
  <p:sldIdLst>
    <p:sldId id="353" r:id="rId2"/>
    <p:sldId id="378" r:id="rId3"/>
    <p:sldId id="262" r:id="rId4"/>
    <p:sldId id="376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87" r:id="rId13"/>
    <p:sldId id="379" r:id="rId14"/>
    <p:sldId id="382" r:id="rId15"/>
    <p:sldId id="384" r:id="rId16"/>
    <p:sldId id="385" r:id="rId17"/>
    <p:sldId id="388" r:id="rId18"/>
    <p:sldId id="377" r:id="rId19"/>
    <p:sldId id="390" r:id="rId20"/>
    <p:sldId id="393" r:id="rId21"/>
    <p:sldId id="391" r:id="rId22"/>
    <p:sldId id="392" r:id="rId23"/>
    <p:sldId id="394" r:id="rId24"/>
    <p:sldId id="389" r:id="rId25"/>
    <p:sldId id="265" r:id="rId26"/>
    <p:sldId id="266" r:id="rId27"/>
    <p:sldId id="351" r:id="rId28"/>
    <p:sldId id="264" r:id="rId29"/>
    <p:sldId id="396" r:id="rId30"/>
    <p:sldId id="395" r:id="rId31"/>
    <p:sldId id="268" r:id="rId32"/>
    <p:sldId id="399" r:id="rId33"/>
    <p:sldId id="269" r:id="rId34"/>
    <p:sldId id="398" r:id="rId35"/>
    <p:sldId id="270" r:id="rId36"/>
    <p:sldId id="271" r:id="rId37"/>
    <p:sldId id="272" r:id="rId38"/>
    <p:sldId id="273" r:id="rId39"/>
    <p:sldId id="274" r:id="rId40"/>
    <p:sldId id="275" r:id="rId41"/>
    <p:sldId id="276" r:id="rId42"/>
    <p:sldId id="277" r:id="rId43"/>
    <p:sldId id="278" r:id="rId44"/>
    <p:sldId id="279" r:id="rId45"/>
    <p:sldId id="280" r:id="rId46"/>
    <p:sldId id="281" r:id="rId47"/>
    <p:sldId id="404" r:id="rId48"/>
    <p:sldId id="403" r:id="rId49"/>
    <p:sldId id="402" r:id="rId50"/>
    <p:sldId id="401" r:id="rId51"/>
    <p:sldId id="400" r:id="rId52"/>
    <p:sldId id="283" r:id="rId53"/>
    <p:sldId id="284" r:id="rId54"/>
    <p:sldId id="405" r:id="rId55"/>
    <p:sldId id="285" r:id="rId56"/>
    <p:sldId id="286" r:id="rId57"/>
    <p:sldId id="418" r:id="rId58"/>
    <p:sldId id="287" r:id="rId59"/>
    <p:sldId id="288" r:id="rId60"/>
    <p:sldId id="414" r:id="rId61"/>
    <p:sldId id="421" r:id="rId62"/>
    <p:sldId id="422" r:id="rId63"/>
    <p:sldId id="423" r:id="rId64"/>
    <p:sldId id="424" r:id="rId65"/>
    <p:sldId id="425" r:id="rId66"/>
    <p:sldId id="346" r:id="rId67"/>
    <p:sldId id="290" r:id="rId68"/>
    <p:sldId id="356" r:id="rId69"/>
    <p:sldId id="355" r:id="rId70"/>
    <p:sldId id="357" r:id="rId71"/>
    <p:sldId id="358" r:id="rId72"/>
    <p:sldId id="359" r:id="rId73"/>
    <p:sldId id="360" r:id="rId74"/>
    <p:sldId id="361" r:id="rId75"/>
    <p:sldId id="354" r:id="rId76"/>
    <p:sldId id="362" r:id="rId77"/>
    <p:sldId id="363" r:id="rId78"/>
    <p:sldId id="364" r:id="rId79"/>
    <p:sldId id="365" r:id="rId80"/>
    <p:sldId id="366" r:id="rId81"/>
    <p:sldId id="367" r:id="rId82"/>
    <p:sldId id="413" r:id="rId83"/>
    <p:sldId id="406" r:id="rId84"/>
    <p:sldId id="412" r:id="rId85"/>
    <p:sldId id="407" r:id="rId86"/>
    <p:sldId id="408" r:id="rId87"/>
    <p:sldId id="409" r:id="rId88"/>
    <p:sldId id="410" r:id="rId89"/>
    <p:sldId id="411" r:id="rId90"/>
    <p:sldId id="293" r:id="rId91"/>
    <p:sldId id="294" r:id="rId92"/>
    <p:sldId id="295" r:id="rId93"/>
    <p:sldId id="296" r:id="rId94"/>
    <p:sldId id="297" r:id="rId95"/>
    <p:sldId id="298" r:id="rId96"/>
    <p:sldId id="299" r:id="rId97"/>
    <p:sldId id="300" r:id="rId98"/>
    <p:sldId id="301" r:id="rId99"/>
    <p:sldId id="304" r:id="rId100"/>
    <p:sldId id="305" r:id="rId101"/>
    <p:sldId id="417" r:id="rId102"/>
    <p:sldId id="348" r:id="rId103"/>
    <p:sldId id="306" r:id="rId104"/>
    <p:sldId id="307" r:id="rId105"/>
    <p:sldId id="416" r:id="rId106"/>
    <p:sldId id="415" r:id="rId107"/>
    <p:sldId id="308" r:id="rId108"/>
    <p:sldId id="419" r:id="rId109"/>
    <p:sldId id="331" r:id="rId110"/>
    <p:sldId id="302" r:id="rId111"/>
    <p:sldId id="303" r:id="rId112"/>
    <p:sldId id="341" r:id="rId113"/>
    <p:sldId id="332" r:id="rId114"/>
  </p:sldIdLst>
  <p:sldSz cx="9144000" cy="6858000" type="screen4x3"/>
  <p:notesSz cx="6985000" cy="92837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feifei Li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0000"/>
    <a:srgbClr val="222222"/>
    <a:srgbClr val="383838"/>
    <a:srgbClr val="E610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798"/>
    <p:restoredTop sz="95673"/>
  </p:normalViewPr>
  <p:slideViewPr>
    <p:cSldViewPr snapToObjects="1">
      <p:cViewPr>
        <p:scale>
          <a:sx n="109" d="100"/>
          <a:sy n="109" d="100"/>
        </p:scale>
        <p:origin x="176" y="-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7" d="100"/>
        <a:sy n="167" d="100"/>
      </p:scale>
      <p:origin x="0" y="127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theme" Target="theme/theme1.xml"/><Relationship Id="rId121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notesMaster" Target="notesMasters/notesMaster1.xml"/><Relationship Id="rId116" Type="http://schemas.openxmlformats.org/officeDocument/2006/relationships/handoutMaster" Target="handoutMasters/handoutMaster1.xml"/><Relationship Id="rId117" Type="http://schemas.openxmlformats.org/officeDocument/2006/relationships/commentAuthors" Target="commentAuthors.xml"/><Relationship Id="rId118" Type="http://schemas.openxmlformats.org/officeDocument/2006/relationships/presProps" Target="presProps.xml"/><Relationship Id="rId119" Type="http://schemas.openxmlformats.org/officeDocument/2006/relationships/viewProps" Target="viewProps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/>
          <a:lstStyle>
            <a:lvl1pPr algn="r">
              <a:defRPr sz="1300"/>
            </a:lvl1pPr>
          </a:lstStyle>
          <a:p>
            <a:fld id="{BE36EF20-56E6-A245-A0C6-FCE94244DF49}" type="datetimeFigureOut">
              <a:rPr lang="en-US" smtClean="0"/>
              <a:pPr/>
              <a:t>12/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 anchor="b"/>
          <a:lstStyle>
            <a:lvl1pPr algn="r">
              <a:defRPr sz="1300"/>
            </a:lvl1pPr>
          </a:lstStyle>
          <a:p>
            <a:fld id="{FE1BB279-24D0-E74F-842C-97E9CC576B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62485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1-10-03T17:45:35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42 95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/>
          <a:lstStyle>
            <a:lvl1pPr algn="r">
              <a:defRPr sz="1300"/>
            </a:lvl1pPr>
          </a:lstStyle>
          <a:p>
            <a:fld id="{4E0C6487-8DF9-0448-87B9-229C629F1A86}" type="datetimeFigureOut">
              <a:rPr lang="en-US" smtClean="0"/>
              <a:pPr/>
              <a:t>12/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9" tIns="46480" rIns="92959" bIns="4648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9" tIns="46480" rIns="92959" bIns="464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 anchor="b"/>
          <a:lstStyle>
            <a:lvl1pPr algn="r">
              <a:defRPr sz="1300"/>
            </a:lvl1pPr>
          </a:lstStyle>
          <a:p>
            <a:fld id="{2673916B-D2F7-E340-96C7-8D932FD23B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0720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3899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write any function as a</a:t>
            </a:r>
            <a:r>
              <a:rPr lang="en-US" baseline="0" dirty="0" smtClean="0"/>
              <a:t> sum of impulse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pass this function over our system.. </a:t>
            </a:r>
          </a:p>
          <a:p>
            <a:r>
              <a:rPr lang="en-US" baseline="0" dirty="0" smtClean="0"/>
              <a:t>Using superposition, we get a sum over the impulse responses…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 equation: we call this a convolution. Applying the impulse response h to f at all lo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734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write any function as a</a:t>
            </a:r>
            <a:r>
              <a:rPr lang="en-US" baseline="0" dirty="0" smtClean="0"/>
              <a:t> sum of impulse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pass this function over our system.. </a:t>
            </a:r>
          </a:p>
          <a:p>
            <a:r>
              <a:rPr lang="en-US" baseline="0" dirty="0" smtClean="0"/>
              <a:t>Using superposition, we get a sum over the impulse responses…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 equation: we call this a convolution. Applying the impulse response h to f at all lo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569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write any function as a</a:t>
            </a:r>
            <a:r>
              <a:rPr lang="en-US" baseline="0" dirty="0" smtClean="0"/>
              <a:t> sum of impulse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pass this function over our system.. </a:t>
            </a:r>
          </a:p>
          <a:p>
            <a:r>
              <a:rPr lang="en-US" baseline="0" dirty="0" smtClean="0"/>
              <a:t>Using superposition, we get a sum over the impulse responses…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 equation: we call this a convolution. Applying the impulse response h to f at all lo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4616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write any function as a</a:t>
            </a:r>
            <a:r>
              <a:rPr lang="en-US" baseline="0" dirty="0" smtClean="0"/>
              <a:t> sum of impulse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pass this function over our system.. </a:t>
            </a:r>
          </a:p>
          <a:p>
            <a:r>
              <a:rPr lang="en-US" baseline="0" dirty="0" smtClean="0"/>
              <a:t>Using superposition, we get a sum over the impulse responses…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 equation: we call this a convolution. Applying the impulse response h to f at all lo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20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write any function as a</a:t>
            </a:r>
            <a:r>
              <a:rPr lang="en-US" baseline="0" dirty="0" smtClean="0"/>
              <a:t> sum of impulse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pass this function over our system.. </a:t>
            </a:r>
          </a:p>
          <a:p>
            <a:r>
              <a:rPr lang="en-US" baseline="0" dirty="0" smtClean="0"/>
              <a:t>Using superposition, we get a sum over the impulse responses…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 equation: we call this a convolution. Applying the impulse response h to f at all lo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640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9276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an write any function as a</a:t>
            </a:r>
            <a:r>
              <a:rPr lang="en-US" baseline="0" dirty="0" smtClean="0"/>
              <a:t> sum of impulses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Let’s pass this function over our system.. </a:t>
            </a:r>
          </a:p>
          <a:p>
            <a:r>
              <a:rPr lang="en-US" baseline="0" dirty="0" smtClean="0"/>
              <a:t>Using superposition, we get a sum over the impulse responses…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Final equation: we call this a convolution. Applying the impulse response h to f at all loc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19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iginal image –</a:t>
            </a:r>
            <a:r>
              <a:rPr lang="en-US" baseline="0" dirty="0" smtClean="0"/>
              <a:t> blur = detail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2717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 is about the same.</a:t>
            </a:r>
          </a:p>
          <a:p>
            <a:r>
              <a:rPr lang="en-US" dirty="0" smtClean="0"/>
              <a:t>Difference is with the complex</a:t>
            </a:r>
            <a:r>
              <a:rPr lang="en-US" baseline="0" dirty="0" smtClean="0"/>
              <a:t> conjugat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2451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:</a:t>
            </a:r>
            <a:r>
              <a:rPr lang="en-US" baseline="0" dirty="0" smtClean="0"/>
              <a:t> compare similarity between “kernel” and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64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st time: Images as Matrices</a:t>
            </a:r>
          </a:p>
          <a:p>
            <a:endParaRPr lang="en-US" dirty="0" smtClean="0"/>
          </a:p>
          <a:p>
            <a:r>
              <a:rPr lang="en-US" dirty="0" smtClean="0"/>
              <a:t>intensity</a:t>
            </a:r>
          </a:p>
          <a:p>
            <a:r>
              <a:rPr lang="en-US" dirty="0" smtClean="0"/>
              <a:t>temperature</a:t>
            </a:r>
          </a:p>
          <a:p>
            <a:r>
              <a:rPr lang="en-US" dirty="0" smtClean="0"/>
              <a:t>dep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187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:</a:t>
            </a:r>
            <a:r>
              <a:rPr lang="en-US" baseline="0" dirty="0" smtClean="0"/>
              <a:t> compare similarity between “kernel” and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322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:</a:t>
            </a:r>
            <a:r>
              <a:rPr lang="en-US" baseline="0" dirty="0" smtClean="0"/>
              <a:t> compare similarity between “kernel” and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9687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1C71E-011A-405F-9C52-8E331F527642}" type="slidenum">
              <a:rPr lang="en-US"/>
              <a:pPr/>
              <a:t>109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3163" y="695325"/>
            <a:ext cx="4640262" cy="3481388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245" y="4410066"/>
            <a:ext cx="5120514" cy="4178279"/>
          </a:xfrm>
        </p:spPr>
        <p:txBody>
          <a:bodyPr/>
          <a:lstStyle/>
          <a:p>
            <a:r>
              <a:rPr lang="en-US"/>
              <a:t>This is a figure from the book, figure 7.16.  Read the caption for the story!</a:t>
            </a:r>
          </a:p>
        </p:txBody>
      </p:sp>
    </p:spTree>
    <p:extLst>
      <p:ext uri="{BB962C8B-B14F-4D97-AF65-F5344CB8AC3E}">
        <p14:creationId xmlns:p14="http://schemas.microsoft.com/office/powerpoint/2010/main" val="15892544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ach r, g, b are functions</a:t>
            </a:r>
            <a:r>
              <a:rPr lang="en-US" baseline="0" dirty="0" smtClean="0"/>
              <a:t> that like the one abo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175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oard:</a:t>
            </a:r>
          </a:p>
          <a:p>
            <a:endParaRPr lang="en-US" dirty="0" smtClean="0"/>
          </a:p>
          <a:p>
            <a:r>
              <a:rPr lang="en-US" dirty="0" smtClean="0"/>
              <a:t>Input image</a:t>
            </a:r>
          </a:p>
          <a:p>
            <a:endParaRPr lang="en-US" dirty="0" smtClean="0"/>
          </a:p>
          <a:p>
            <a:r>
              <a:rPr lang="en-US" dirty="0" smtClean="0"/>
              <a:t>Output image</a:t>
            </a:r>
          </a:p>
          <a:p>
            <a:r>
              <a:rPr lang="en-US" dirty="0" smtClean="0"/>
              <a:t>each pixel results</a:t>
            </a:r>
            <a:r>
              <a:rPr lang="en-US" baseline="0" dirty="0" smtClean="0"/>
              <a:t> from a neighborhood op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1172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is the effect on the output?</a:t>
            </a:r>
          </a:p>
          <a:p>
            <a:endParaRPr lang="en-US" dirty="0" smtClean="0"/>
          </a:p>
          <a:p>
            <a:r>
              <a:rPr lang="en-US" dirty="0" smtClean="0"/>
              <a:t>What happens to the sharp</a:t>
            </a:r>
            <a:r>
              <a:rPr lang="en-US" baseline="0" dirty="0" smtClean="0"/>
              <a:t> edg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981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ving average</a:t>
            </a:r>
            <a:r>
              <a:rPr lang="en-US" baseline="0" dirty="0" smtClean="0"/>
              <a:t> is an example of a linear filt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Here a more general defini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383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w on the board equations</a:t>
            </a:r>
            <a:r>
              <a:rPr lang="en-US" baseline="0" dirty="0" smtClean="0"/>
              <a:t> for moving aver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71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SI</a:t>
            </a:r>
            <a:r>
              <a:rPr lang="en-US" baseline="0" dirty="0" smtClean="0"/>
              <a:t> systems can be characterized by the impulse respons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\delta_2 is the impulse (an image with 1 pixel =1, all the rest =0)</a:t>
            </a:r>
          </a:p>
          <a:p>
            <a:endParaRPr lang="en-US" baseline="0" dirty="0" smtClean="0"/>
          </a:p>
          <a:p>
            <a:r>
              <a:rPr lang="en-US" baseline="0" dirty="0" smtClean="0"/>
              <a:t>h is the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197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oard:</a:t>
            </a:r>
          </a:p>
          <a:p>
            <a:endParaRPr lang="en-US" dirty="0" smtClean="0"/>
          </a:p>
          <a:p>
            <a:r>
              <a:rPr lang="en-US" dirty="0" smtClean="0"/>
              <a:t>Input image</a:t>
            </a:r>
          </a:p>
          <a:p>
            <a:endParaRPr lang="en-US" dirty="0" smtClean="0"/>
          </a:p>
          <a:p>
            <a:r>
              <a:rPr lang="en-US" dirty="0" smtClean="0"/>
              <a:t>Output image</a:t>
            </a:r>
          </a:p>
          <a:p>
            <a:r>
              <a:rPr lang="en-US" dirty="0" smtClean="0"/>
              <a:t>each pixel results</a:t>
            </a:r>
            <a:r>
              <a:rPr lang="en-US" baseline="0" dirty="0" smtClean="0"/>
              <a:t> from a neighborhood op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71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stanford_logo.gif"/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alphaModFix amt="50000"/>
          </a:blip>
          <a:srcRect l="28125" t="22904"/>
          <a:stretch/>
        </p:blipFill>
        <p:spPr>
          <a:xfrm>
            <a:off x="0" y="0"/>
            <a:ext cx="4673600" cy="4552950"/>
          </a:xfrm>
          <a:prstGeom prst="rect">
            <a:avLst/>
          </a:prstGeom>
          <a:effectLst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6356350"/>
            <a:ext cx="9144000" cy="501649"/>
          </a:xfrm>
          <a:prstGeom prst="rect">
            <a:avLst/>
          </a:prstGeom>
          <a:solidFill>
            <a:srgbClr val="85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22222"/>
              </a:solidFill>
              <a:latin typeface="Genev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3800" y="6440269"/>
            <a:ext cx="22352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solidFill>
                  <a:schemeClr val="bg1"/>
                </a:solidFill>
                <a:latin typeface="Geneva"/>
              </a:rPr>
              <a:t>Lecture 4-  </a:t>
            </a:r>
          </a:p>
          <a:p>
            <a:endParaRPr lang="en-US" dirty="0" smtClean="0">
              <a:solidFill>
                <a:schemeClr val="bg1"/>
              </a:solidFill>
              <a:latin typeface="Geneva"/>
            </a:endParaRPr>
          </a:p>
          <a:p>
            <a:endParaRPr lang="en-US" dirty="0">
              <a:solidFill>
                <a:schemeClr val="bg1"/>
              </a:solidFill>
              <a:latin typeface="Geneva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457200" y="6443246"/>
            <a:ext cx="264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Geneva"/>
              </a:rPr>
              <a:t>Stanford University</a:t>
            </a:r>
            <a:endParaRPr lang="en-US" sz="1600" b="1" dirty="0">
              <a:solidFill>
                <a:schemeClr val="bg1"/>
              </a:solidFill>
              <a:latin typeface="Genev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gif"/><Relationship Id="rId3" Type="http://schemas.openxmlformats.org/officeDocument/2006/relationships/image" Target="../media/image98.gi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5" Type="http://schemas.openxmlformats.org/officeDocument/2006/relationships/image" Target="../media/image79.png"/><Relationship Id="rId6" Type="http://schemas.openxmlformats.org/officeDocument/2006/relationships/image" Target="../media/image10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02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5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5" Type="http://schemas.openxmlformats.org/officeDocument/2006/relationships/image" Target="../media/image104.png"/><Relationship Id="rId6" Type="http://schemas.openxmlformats.org/officeDocument/2006/relationships/image" Target="../media/image105.png"/><Relationship Id="rId7" Type="http://schemas.openxmlformats.org/officeDocument/2006/relationships/image" Target="../media/image67.png"/><Relationship Id="rId8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wmf"/><Relationship Id="rId5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3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6.png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1.xml"/><Relationship Id="rId3" Type="http://schemas.openxmlformats.org/officeDocument/2006/relationships/image" Target="../media/image15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tags" Target="../tags/tag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9" Type="http://schemas.openxmlformats.org/officeDocument/2006/relationships/image" Target="../media/image29.png"/><Relationship Id="rId1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png"/><Relationship Id="rId5" Type="http://schemas.openxmlformats.org/officeDocument/2006/relationships/image" Target="../media/image37.jpeg"/><Relationship Id="rId6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9" Type="http://schemas.openxmlformats.org/officeDocument/2006/relationships/image" Target="../media/image29.png"/><Relationship Id="rId10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3.vml"/><Relationship Id="rId2" Type="http://schemas.openxmlformats.org/officeDocument/2006/relationships/tags" Target="../tags/tag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2" Type="http://schemas.openxmlformats.org/officeDocument/2006/relationships/tags" Target="../tags/tag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2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oleObject" Target="../embeddings/oleObject6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tags" Target="../tags/tag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6" Type="http://schemas.openxmlformats.org/officeDocument/2006/relationships/image" Target="../media/image45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tags" Target="../tags/tag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5.xml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2" Type="http://schemas.openxmlformats.org/officeDocument/2006/relationships/tags" Target="../tags/tag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3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tags" Target="../tags/tag1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5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5.png"/><Relationship Id="rId5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3.png"/><Relationship Id="rId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60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60.png"/><Relationship Id="rId7" Type="http://schemas.openxmlformats.org/officeDocument/2006/relationships/image" Target="../media/image58.png"/><Relationship Id="rId1" Type="http://schemas.openxmlformats.org/officeDocument/2006/relationships/tags" Target="../tags/tag19.xml"/><Relationship Id="rId2" Type="http://schemas.openxmlformats.org/officeDocument/2006/relationships/tags" Target="../tags/tag2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6" Type="http://schemas.openxmlformats.org/officeDocument/2006/relationships/image" Target="../media/image43.png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2" Type="http://schemas.openxmlformats.org/officeDocument/2006/relationships/tags" Target="../tags/tag2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7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7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3.png"/><Relationship Id="rId6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Relationship Id="rId3" Type="http://schemas.openxmlformats.org/officeDocument/2006/relationships/image" Target="../media/image8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7.png"/><Relationship Id="rId5" Type="http://schemas.openxmlformats.org/officeDocument/2006/relationships/image" Target="../media/image67.png"/><Relationship Id="rId6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Relationship Id="rId3" Type="http://schemas.openxmlformats.org/officeDocument/2006/relationships/image" Target="../media/image8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Relationship Id="rId3" Type="http://schemas.openxmlformats.org/officeDocument/2006/relationships/image" Target="../media/image82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3" Type="http://schemas.openxmlformats.org/officeDocument/2006/relationships/image" Target="../media/image82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Relationship Id="rId3" Type="http://schemas.openxmlformats.org/officeDocument/2006/relationships/image" Target="../media/image8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3" Type="http://schemas.openxmlformats.org/officeDocument/2006/relationships/image" Target="../media/image82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Relationship Id="rId3" Type="http://schemas.openxmlformats.org/officeDocument/2006/relationships/image" Target="../media/image8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9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9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9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9.png"/><Relationship Id="rId3" Type="http://schemas.openxmlformats.org/officeDocument/2006/relationships/image" Target="../media/image9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89.png"/><Relationship Id="rId1" Type="http://schemas.openxmlformats.org/officeDocument/2006/relationships/tags" Target="../tags/tag23.xml"/><Relationship Id="rId2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89.png"/><Relationship Id="rId5" Type="http://schemas.openxmlformats.org/officeDocument/2006/relationships/image" Target="../media/image91.png"/><Relationship Id="rId1" Type="http://schemas.openxmlformats.org/officeDocument/2006/relationships/tags" Target="../tags/tag24.xml"/><Relationship Id="rId2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7.xml"/><Relationship Id="rId5" Type="http://schemas.openxmlformats.org/officeDocument/2006/relationships/image" Target="../media/image92.png"/><Relationship Id="rId6" Type="http://schemas.openxmlformats.org/officeDocument/2006/relationships/image" Target="../media/image89.png"/><Relationship Id="rId1" Type="http://schemas.openxmlformats.org/officeDocument/2006/relationships/tags" Target="../tags/tag25.xml"/><Relationship Id="rId2" Type="http://schemas.openxmlformats.org/officeDocument/2006/relationships/tags" Target="../tags/tag2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4" Type="http://schemas.openxmlformats.org/officeDocument/2006/relationships/image" Target="../media/image94.jpeg"/><Relationship Id="rId5" Type="http://schemas.openxmlformats.org/officeDocument/2006/relationships/image" Target="../media/image95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0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89.png"/><Relationship Id="rId5" Type="http://schemas.openxmlformats.org/officeDocument/2006/relationships/image" Target="../media/image96.png"/><Relationship Id="rId1" Type="http://schemas.openxmlformats.org/officeDocument/2006/relationships/tags" Target="../tags/tag27.xml"/><Relationship Id="rId2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57400"/>
            <a:ext cx="7772400" cy="1470025"/>
          </a:xfrm>
        </p:spPr>
        <p:txBody>
          <a:bodyPr/>
          <a:lstStyle/>
          <a:p>
            <a:r>
              <a:rPr lang="en-US" smtClean="0"/>
              <a:t>Lecture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ixels and Filt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1100" y="3886200"/>
            <a:ext cx="6781800" cy="1752600"/>
          </a:xfrm>
        </p:spPr>
        <p:txBody>
          <a:bodyPr/>
          <a:lstStyle/>
          <a:p>
            <a:r>
              <a:rPr lang="en-US" dirty="0" smtClean="0"/>
              <a:t>Juan Carlos </a:t>
            </a:r>
            <a:r>
              <a:rPr lang="en-US" dirty="0" err="1" smtClean="0"/>
              <a:t>Niebles</a:t>
            </a:r>
            <a:r>
              <a:rPr lang="en-US" dirty="0" smtClean="0"/>
              <a:t> and Ranjay Krishna</a:t>
            </a:r>
          </a:p>
          <a:p>
            <a:r>
              <a:rPr lang="en-US" dirty="0" smtClean="0"/>
              <a:t>Stanford Vision La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4EF83-2C4C-4D19-9BCE-EBA7EA55E3E3}" type="datetime5">
              <a:rPr lang="en-US" smtClean="0"/>
              <a:t>9-Dec-17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3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Image - one channel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83" y="1600200"/>
            <a:ext cx="8070633" cy="4525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12049" y="6014503"/>
            <a:ext cx="235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: </a:t>
            </a:r>
            <a:r>
              <a:rPr lang="en-US" dirty="0" err="1"/>
              <a:t>Ulas</a:t>
            </a:r>
            <a:r>
              <a:rPr lang="en-US" dirty="0"/>
              <a:t> </a:t>
            </a:r>
            <a:r>
              <a:rPr lang="en-US" dirty="0" err="1"/>
              <a:t>Bagc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214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Image support and edge effect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0</a:t>
            </a:fld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62000" y="2895600"/>
            <a:ext cx="3352800" cy="3200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57200" y="10668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/>
              <a:t>A computer will only convolve </a:t>
            </a:r>
            <a:r>
              <a:rPr lang="en-US" sz="3200" b="1" dirty="0" smtClean="0"/>
              <a:t>finite support signals. 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/>
              <a:t> What happens at the edge?</a:t>
            </a:r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19200" y="3276600"/>
            <a:ext cx="24384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246474" y="3316069"/>
            <a:ext cx="4299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 f</a:t>
            </a:r>
            <a:endParaRPr lang="en-US" sz="3600" dirty="0"/>
          </a:p>
        </p:txBody>
      </p:sp>
      <p:sp>
        <p:nvSpPr>
          <p:cNvPr id="20" name="Rectangle 19"/>
          <p:cNvSpPr/>
          <p:nvPr/>
        </p:nvSpPr>
        <p:spPr>
          <a:xfrm>
            <a:off x="3124200" y="3962400"/>
            <a:ext cx="990600" cy="1066800"/>
          </a:xfrm>
          <a:prstGeom prst="rect">
            <a:avLst/>
          </a:prstGeom>
          <a:solidFill>
            <a:schemeClr val="accent2">
              <a:lumMod val="60000"/>
              <a:lumOff val="4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267200" y="3962400"/>
            <a:ext cx="4267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22" name="Rectangle 21"/>
          <p:cNvSpPr/>
          <p:nvPr/>
        </p:nvSpPr>
        <p:spPr>
          <a:xfrm>
            <a:off x="5029200" y="3200400"/>
            <a:ext cx="4038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• zero “padding”</a:t>
            </a:r>
          </a:p>
          <a:p>
            <a:r>
              <a:rPr lang="en-US" sz="2800" dirty="0" smtClean="0"/>
              <a:t>• edge value replication</a:t>
            </a:r>
          </a:p>
          <a:p>
            <a:r>
              <a:rPr lang="en-US" sz="2800" dirty="0" smtClean="0"/>
              <a:t>• mirror extension</a:t>
            </a:r>
          </a:p>
          <a:p>
            <a:r>
              <a:rPr lang="en-US" sz="2800" dirty="0" smtClean="0"/>
              <a:t>• more </a:t>
            </a:r>
            <a:r>
              <a:rPr lang="en-US" sz="1600" dirty="0" smtClean="0"/>
              <a:t>(beyond the scope of this class)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-&gt; </a:t>
            </a:r>
            <a:r>
              <a:rPr lang="en-US" sz="2800" dirty="0" err="1" smtClean="0"/>
              <a:t>Matlab</a:t>
            </a:r>
            <a:r>
              <a:rPr lang="en-US" sz="2800" dirty="0" smtClean="0"/>
              <a:t> conv2 uses zero-padding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195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123" y="3200400"/>
            <a:ext cx="4572000" cy="2984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5208"/>
            <a:ext cx="4572000" cy="2984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: Wolfram Alph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0780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sampling and quantization</a:t>
            </a:r>
          </a:p>
          <a:p>
            <a:r>
              <a:rPr lang="en-US" dirty="0"/>
              <a:t>Image histograms</a:t>
            </a:r>
          </a:p>
          <a:p>
            <a:r>
              <a:rPr lang="en-US" dirty="0"/>
              <a:t>Images as functions</a:t>
            </a:r>
          </a:p>
          <a:p>
            <a:r>
              <a:rPr lang="en-US" dirty="0"/>
              <a:t>Linear systems (filters)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volution and </a:t>
            </a:r>
            <a:r>
              <a:rPr lang="en-US" dirty="0" smtClean="0"/>
              <a:t>correl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345391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(Cross) correlation </a:t>
            </a:r>
            <a:r>
              <a:rPr lang="en-US" sz="2400" dirty="0" smtClean="0"/>
              <a:t>(symbol:        ) 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3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1"/>
            <a:ext cx="8229600" cy="4114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800" dirty="0" smtClean="0"/>
              <a:t>Cross correlation of two 2D signals f[</a:t>
            </a:r>
            <a:r>
              <a:rPr lang="en-US" sz="2800" dirty="0" err="1" smtClean="0"/>
              <a:t>n,m</a:t>
            </a:r>
            <a:r>
              <a:rPr lang="en-US" sz="2800" dirty="0" smtClean="0"/>
              <a:t>] and g[</a:t>
            </a:r>
            <a:r>
              <a:rPr lang="en-US" sz="2800" dirty="0" err="1" smtClean="0"/>
              <a:t>n,m</a:t>
            </a:r>
            <a:r>
              <a:rPr lang="en-US" sz="2800" dirty="0" smtClean="0"/>
              <a:t>]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b="1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Equivalent to a convolution without the flip</a:t>
            </a: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607" y="1524000"/>
            <a:ext cx="7690836" cy="1247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82918" y="2971799"/>
            <a:ext cx="7567613" cy="1126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304402" y="3867237"/>
            <a:ext cx="27164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(k, l) is called the </a:t>
            </a:r>
            <a:r>
              <a:rPr lang="en-US" sz="2400" b="1" dirty="0" smtClean="0"/>
              <a:t>la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365" y="5943600"/>
            <a:ext cx="9142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g* is defined as the </a:t>
            </a:r>
            <a:r>
              <a:rPr lang="en-US" i="1" dirty="0" smtClean="0"/>
              <a:t>complex conjugate </a:t>
            </a:r>
            <a:r>
              <a:rPr lang="en-US" dirty="0" smtClean="0"/>
              <a:t>of g. In this class, g(</a:t>
            </a:r>
            <a:r>
              <a:rPr lang="en-US" dirty="0" err="1" smtClean="0"/>
              <a:t>n,m</a:t>
            </a:r>
            <a:r>
              <a:rPr lang="en-US" dirty="0" smtClean="0"/>
              <a:t>) are real numbers, hence g*=g.)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5" cstate="print"/>
          <a:srcRect l="57105" r="36519"/>
          <a:stretch/>
        </p:blipFill>
        <p:spPr bwMode="auto">
          <a:xfrm>
            <a:off x="7074070" y="381000"/>
            <a:ext cx="393530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105400"/>
            <a:ext cx="6413500" cy="48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7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(Cross) correlation – example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4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44526" y="2055312"/>
            <a:ext cx="6491737" cy="35374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l="20455"/>
          <a:stretch>
            <a:fillRect/>
          </a:stretch>
        </p:blipFill>
        <p:spPr bwMode="auto">
          <a:xfrm>
            <a:off x="363527" y="1253351"/>
            <a:ext cx="1907154" cy="247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 rot="5400000">
            <a:off x="8063146" y="5041765"/>
            <a:ext cx="17045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J. Fessl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0999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(Cross) correlation – example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5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44526" y="2055312"/>
            <a:ext cx="6491737" cy="35374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l="20455"/>
          <a:stretch>
            <a:fillRect/>
          </a:stretch>
        </p:blipFill>
        <p:spPr bwMode="auto">
          <a:xfrm>
            <a:off x="363527" y="1253351"/>
            <a:ext cx="1907154" cy="247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>
            <a:off x="2954326" y="2011363"/>
            <a:ext cx="451188" cy="57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 b="11624"/>
          <a:stretch>
            <a:fillRect/>
          </a:stretch>
        </p:blipFill>
        <p:spPr bwMode="auto">
          <a:xfrm>
            <a:off x="3701668" y="1118906"/>
            <a:ext cx="1798174" cy="226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16726" y="1066800"/>
            <a:ext cx="1846274" cy="2618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6230926" y="1984895"/>
            <a:ext cx="451188" cy="57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5400000">
            <a:off x="8063146" y="5041765"/>
            <a:ext cx="17045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J. Fessl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5174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(Cross) correlation – example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6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44526" y="2055312"/>
            <a:ext cx="6491737" cy="35374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06526" y="5464995"/>
            <a:ext cx="17660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n</a:t>
            </a:r>
            <a:r>
              <a:rPr lang="en-US" sz="2400" dirty="0" err="1" smtClean="0"/>
              <a:t>umpy’s</a:t>
            </a:r>
            <a:r>
              <a:rPr lang="en-US" sz="2400" dirty="0" smtClean="0"/>
              <a:t> correlate</a:t>
            </a:r>
            <a:endParaRPr lang="en-US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l="20455"/>
          <a:stretch>
            <a:fillRect/>
          </a:stretch>
        </p:blipFill>
        <p:spPr bwMode="auto">
          <a:xfrm>
            <a:off x="363527" y="1253351"/>
            <a:ext cx="1907154" cy="247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>
            <a:off x="2954326" y="2011363"/>
            <a:ext cx="451188" cy="57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 b="11624"/>
          <a:stretch>
            <a:fillRect/>
          </a:stretch>
        </p:blipFill>
        <p:spPr bwMode="auto">
          <a:xfrm>
            <a:off x="3701668" y="1118906"/>
            <a:ext cx="1798174" cy="226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16726" y="1066800"/>
            <a:ext cx="1846274" cy="2618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6230926" y="1984895"/>
            <a:ext cx="451188" cy="57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16326" y="4232435"/>
            <a:ext cx="1786716" cy="1949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/>
          <a:srcRect l="44036" t="8000" r="29412"/>
          <a:stretch>
            <a:fillRect/>
          </a:stretch>
        </p:blipFill>
        <p:spPr bwMode="auto">
          <a:xfrm>
            <a:off x="2344726" y="4712027"/>
            <a:ext cx="1072031" cy="728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6230926" y="4880495"/>
            <a:ext cx="451188" cy="57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34526" y="3904863"/>
            <a:ext cx="1772804" cy="214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Elbow Connector 24"/>
          <p:cNvCxnSpPr>
            <a:stCxn id="10" idx="2"/>
            <a:endCxn id="14" idx="1"/>
          </p:cNvCxnSpPr>
          <p:nvPr/>
        </p:nvCxnSpPr>
        <p:spPr>
          <a:xfrm rot="5400000">
            <a:off x="2626125" y="3101565"/>
            <a:ext cx="1693232" cy="2256029"/>
          </a:xfrm>
          <a:prstGeom prst="bentConnector4">
            <a:avLst>
              <a:gd name="adj1" fmla="val 31092"/>
              <a:gd name="adj2" fmla="val 130326"/>
            </a:avLst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5400000">
            <a:off x="8063146" y="5041765"/>
            <a:ext cx="17045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J. Fessler</a:t>
            </a:r>
            <a:endParaRPr lang="en-US" sz="1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2344726" y="4114800"/>
            <a:ext cx="609600" cy="606949"/>
            <a:chOff x="282493" y="4723756"/>
            <a:chExt cx="609600" cy="606949"/>
          </a:xfrm>
        </p:grpSpPr>
        <p:sp>
          <p:nvSpPr>
            <p:cNvPr id="18" name="Rectangle 17"/>
            <p:cNvSpPr/>
            <p:nvPr/>
          </p:nvSpPr>
          <p:spPr>
            <a:xfrm>
              <a:off x="499788" y="4940106"/>
              <a:ext cx="175010" cy="17424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82493" y="4723756"/>
              <a:ext cx="609600" cy="606949"/>
            </a:xfrm>
            <a:prstGeom prst="rect">
              <a:avLst/>
            </a:prstGeom>
            <a:noFill/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476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7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-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Cross) correlation – exampl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 descr="lef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4013" y="1135062"/>
            <a:ext cx="2957512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 descr="r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1738" y="1135062"/>
            <a:ext cx="2957512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1439863" y="2030412"/>
            <a:ext cx="671353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17838" y="1971675"/>
            <a:ext cx="123825" cy="11906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925763" y="836612"/>
            <a:ext cx="5159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ea typeface="SimSun" pitchFamily="2" charset="-122"/>
              </a:rPr>
              <a:t>Left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223000" y="836612"/>
            <a:ext cx="652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ea typeface="SimSun" pitchFamily="2" charset="-122"/>
              </a:rPr>
              <a:t>Right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95313" y="1827212"/>
            <a:ext cx="941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ea typeface="SimSun" pitchFamily="2" charset="-122"/>
              </a:rPr>
              <a:t>scanline</a:t>
            </a:r>
          </a:p>
        </p:txBody>
      </p:sp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3677" y="3517254"/>
            <a:ext cx="2871721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reeform 12"/>
          <p:cNvSpPr>
            <a:spLocks/>
          </p:cNvSpPr>
          <p:nvPr/>
        </p:nvSpPr>
        <p:spPr bwMode="auto">
          <a:xfrm>
            <a:off x="6454775" y="1135062"/>
            <a:ext cx="4763" cy="5043488"/>
          </a:xfrm>
          <a:custGeom>
            <a:avLst/>
            <a:gdLst>
              <a:gd name="T0" fmla="*/ 0 w 3"/>
              <a:gd name="T1" fmla="*/ 0 h 3177"/>
              <a:gd name="T2" fmla="*/ 7562057 w 3"/>
              <a:gd name="T3" fmla="*/ 2147483647 h 3177"/>
              <a:gd name="T4" fmla="*/ 0 60000 65536"/>
              <a:gd name="T5" fmla="*/ 0 60000 65536"/>
              <a:gd name="T6" fmla="*/ 0 w 3"/>
              <a:gd name="T7" fmla="*/ 0 h 3177"/>
              <a:gd name="T8" fmla="*/ 3 w 3"/>
              <a:gd name="T9" fmla="*/ 3177 h 31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" h="3177">
                <a:moveTo>
                  <a:pt x="0" y="0"/>
                </a:moveTo>
                <a:lnTo>
                  <a:pt x="3" y="3177"/>
                </a:ln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7" name="Picture 2" descr="left"/>
          <p:cNvPicPr>
            <a:picLocks noChangeAspect="1" noChangeArrowheads="1"/>
          </p:cNvPicPr>
          <p:nvPr/>
        </p:nvPicPr>
        <p:blipFill>
          <a:blip r:embed="rId2" cstate="print"/>
          <a:srcRect l="38647" t="31882" r="45894" b="50406"/>
          <a:stretch>
            <a:fillRect/>
          </a:stretch>
        </p:blipFill>
        <p:spPr bwMode="auto">
          <a:xfrm>
            <a:off x="1143000" y="3569534"/>
            <a:ext cx="2527300" cy="21060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8" name="Freeform 17"/>
          <p:cNvSpPr/>
          <p:nvPr/>
        </p:nvSpPr>
        <p:spPr>
          <a:xfrm>
            <a:off x="1143000" y="2133600"/>
            <a:ext cx="2553804" cy="1460713"/>
          </a:xfrm>
          <a:custGeom>
            <a:avLst/>
            <a:gdLst>
              <a:gd name="connsiteX0" fmla="*/ 0 w 2922104"/>
              <a:gd name="connsiteY0" fmla="*/ 1689652 h 1689652"/>
              <a:gd name="connsiteX1" fmla="*/ 2166730 w 2922104"/>
              <a:gd name="connsiteY1" fmla="*/ 0 h 1689652"/>
              <a:gd name="connsiteX2" fmla="*/ 2922104 w 2922104"/>
              <a:gd name="connsiteY2" fmla="*/ 1649895 h 1689652"/>
              <a:gd name="connsiteX3" fmla="*/ 2902226 w 2922104"/>
              <a:gd name="connsiteY3" fmla="*/ 1669774 h 1689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22104" h="1689652">
                <a:moveTo>
                  <a:pt x="0" y="1689652"/>
                </a:moveTo>
                <a:lnTo>
                  <a:pt x="2166730" y="0"/>
                </a:lnTo>
                <a:lnTo>
                  <a:pt x="2922104" y="1649895"/>
                </a:lnTo>
                <a:lnTo>
                  <a:pt x="2902226" y="1669774"/>
                </a:lnTo>
              </a:path>
            </a:pathLst>
          </a:cu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 rot="16200000">
            <a:off x="3528861" y="4376829"/>
            <a:ext cx="260056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/>
              <a:t>Norm. </a:t>
            </a:r>
            <a:r>
              <a:rPr lang="en-US" sz="2000" dirty="0" smtClean="0"/>
              <a:t>cross corr. score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6119" y="5791200"/>
            <a:ext cx="1359733" cy="539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05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4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8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33203"/>
          <a:stretch/>
        </p:blipFill>
        <p:spPr>
          <a:xfrm>
            <a:off x="1428750" y="1260823"/>
            <a:ext cx="6286500" cy="470568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volution vs. (Cross) Correlatio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 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/>
              <a:t> 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52600" y="2819400"/>
            <a:ext cx="457200" cy="42493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947958" y="2819400"/>
            <a:ext cx="457200" cy="42493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0" y="3613667"/>
            <a:ext cx="838200" cy="42493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90783" y="3613667"/>
            <a:ext cx="852207" cy="42493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25412" y="3451950"/>
            <a:ext cx="1066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/>
              <a:t>f</a:t>
            </a:r>
            <a:r>
              <a:rPr lang="en-US" sz="3600" smtClean="0"/>
              <a:t>*h</a:t>
            </a:r>
            <a:endParaRPr lang="en-US" sz="3600"/>
          </a:p>
        </p:txBody>
      </p:sp>
      <p:sp>
        <p:nvSpPr>
          <p:cNvPr id="13" name="TextBox 12"/>
          <p:cNvSpPr txBox="1"/>
          <p:nvPr/>
        </p:nvSpPr>
        <p:spPr>
          <a:xfrm>
            <a:off x="4723001" y="3502968"/>
            <a:ext cx="10766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/>
              <a:t>f**h</a:t>
            </a:r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144789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57200"/>
            <a:ext cx="8382000" cy="488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81000" y="54102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200">
                <a:latin typeface="Times" pitchFamily="18" charset="0"/>
              </a:rPr>
              <a:t>Figure from “Computer Vision for Interactive Computer Graphics,” W.Freeman et al, IEEE Computer Graphics and Applications, 1998 copyright 1998, IEEE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4800601" y="346075"/>
            <a:ext cx="396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993300"/>
                </a:solidFill>
                <a:latin typeface="Times" pitchFamily="18" charset="0"/>
              </a:rPr>
              <a:t>Cross Correlation Application</a:t>
            </a:r>
            <a:r>
              <a:rPr lang="en-US" sz="2400" dirty="0">
                <a:solidFill>
                  <a:srgbClr val="993300"/>
                </a:solidFill>
                <a:latin typeface="Times" pitchFamily="18" charset="0"/>
              </a:rPr>
              <a:t>: Vision </a:t>
            </a:r>
            <a:r>
              <a:rPr lang="en-US" sz="2400" dirty="0" smtClean="0">
                <a:solidFill>
                  <a:srgbClr val="993300"/>
                </a:solidFill>
                <a:latin typeface="Times" pitchFamily="18" charset="0"/>
              </a:rPr>
              <a:t>system </a:t>
            </a:r>
            <a:r>
              <a:rPr lang="en-US" sz="2400" dirty="0">
                <a:solidFill>
                  <a:srgbClr val="993300"/>
                </a:solidFill>
                <a:latin typeface="Times" pitchFamily="18" charset="0"/>
              </a:rPr>
              <a:t>for TV remote control</a:t>
            </a:r>
          </a:p>
          <a:p>
            <a:pPr lvl="1" eaLnBrk="0" hangingPunct="0"/>
            <a:r>
              <a:rPr lang="en-US" sz="2400" dirty="0">
                <a:latin typeface="Times" pitchFamily="18" charset="0"/>
              </a:rPr>
              <a:t>- </a:t>
            </a:r>
            <a:r>
              <a:rPr lang="en-US" sz="2000" dirty="0">
                <a:latin typeface="Times" pitchFamily="18" charset="0"/>
              </a:rPr>
              <a:t>uses template match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32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image repres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0520"/>
            <a:ext cx="8229600" cy="438532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12049" y="6014503"/>
            <a:ext cx="235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: </a:t>
            </a:r>
            <a:r>
              <a:rPr lang="en-US" dirty="0" err="1"/>
              <a:t>Ulas</a:t>
            </a:r>
            <a:r>
              <a:rPr lang="en-US" dirty="0"/>
              <a:t> </a:t>
            </a:r>
            <a:r>
              <a:rPr lang="en-US" dirty="0" err="1"/>
              <a:t>Bagc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84928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properti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0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9906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• </a:t>
            </a:r>
            <a:r>
              <a:rPr lang="en-US" sz="3200" b="1" dirty="0" smtClean="0"/>
              <a:t>Associative property:</a:t>
            </a:r>
          </a:p>
          <a:p>
            <a:endParaRPr lang="en-US" sz="3200" b="1" dirty="0" smtClean="0"/>
          </a:p>
          <a:p>
            <a:endParaRPr lang="en-US" sz="3200" b="1" dirty="0" smtClean="0"/>
          </a:p>
          <a:p>
            <a:r>
              <a:rPr lang="en-US" sz="3200" dirty="0" smtClean="0"/>
              <a:t>• </a:t>
            </a:r>
            <a:r>
              <a:rPr lang="en-US" sz="3200" b="1" dirty="0" smtClean="0"/>
              <a:t>Distributive property:</a:t>
            </a: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762125"/>
            <a:ext cx="64674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286125"/>
            <a:ext cx="74390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04800" y="5638800"/>
            <a:ext cx="45203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The order doesn’t matter!</a:t>
            </a:r>
            <a:endParaRPr lang="en-US" sz="3200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5572125"/>
            <a:ext cx="37719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343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properti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1</a:t>
            </a:fld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493837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b="1" dirty="0" smtClean="0"/>
              <a:t>• Shift property:</a:t>
            </a:r>
          </a:p>
          <a:p>
            <a:endParaRPr lang="en-US" sz="3200" b="1" dirty="0" smtClean="0"/>
          </a:p>
          <a:p>
            <a:endParaRPr lang="en-US" sz="3200" b="1" dirty="0" smtClean="0"/>
          </a:p>
          <a:p>
            <a:r>
              <a:rPr lang="en-US" sz="3200" dirty="0" smtClean="0"/>
              <a:t>• </a:t>
            </a:r>
            <a:r>
              <a:rPr lang="en-US" sz="3200" b="1" dirty="0" smtClean="0"/>
              <a:t>Shift-invariance:</a:t>
            </a:r>
          </a:p>
          <a:p>
            <a:endParaRPr lang="en-US" sz="3200" b="1" dirty="0" smtClean="0"/>
          </a:p>
          <a:p>
            <a:endParaRPr lang="en-US" sz="3200" b="1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1" y="2202701"/>
            <a:ext cx="8458199" cy="510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475037"/>
            <a:ext cx="4470356" cy="8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4084637"/>
            <a:ext cx="6467061" cy="76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1" y="4846637"/>
            <a:ext cx="4648200" cy="56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234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vs. (Cross)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A </a:t>
            </a:r>
            <a:r>
              <a:rPr lang="en-US" b="1" u="sng" dirty="0"/>
              <a:t>convolution</a:t>
            </a:r>
            <a:r>
              <a:rPr lang="en-US" dirty="0"/>
              <a:t> is an integral that expresses the amount of overlap of one function as it is shifted over another </a:t>
            </a:r>
            <a:r>
              <a:rPr lang="en-US" dirty="0" smtClean="0"/>
              <a:t>function. </a:t>
            </a:r>
          </a:p>
          <a:p>
            <a:pPr lvl="1"/>
            <a:r>
              <a:rPr lang="en-US" dirty="0"/>
              <a:t>convolution is a filtering </a:t>
            </a:r>
            <a:r>
              <a:rPr lang="en-US" dirty="0" smtClean="0"/>
              <a:t>operation</a:t>
            </a:r>
          </a:p>
          <a:p>
            <a:pPr lvl="1"/>
            <a:endParaRPr lang="en-US" dirty="0" smtClean="0"/>
          </a:p>
          <a:p>
            <a:r>
              <a:rPr lang="en-US" b="1" u="sng" dirty="0" smtClean="0"/>
              <a:t>Correlation</a:t>
            </a:r>
            <a:r>
              <a:rPr lang="en-US" i="1" dirty="0" smtClean="0"/>
              <a:t> </a:t>
            </a:r>
            <a:r>
              <a:rPr lang="en-US" dirty="0" smtClean="0"/>
              <a:t>compares the </a:t>
            </a:r>
            <a:r>
              <a:rPr lang="en-US" b="1" i="1" dirty="0" smtClean="0"/>
              <a:t>similarity</a:t>
            </a:r>
            <a:r>
              <a:rPr lang="en-US" i="1" dirty="0" smtClean="0"/>
              <a:t> </a:t>
            </a:r>
            <a:r>
              <a:rPr lang="en-US" i="1" dirty="0"/>
              <a:t>of </a:t>
            </a:r>
            <a:r>
              <a:rPr lang="en-US" b="1" i="1" dirty="0"/>
              <a:t>two</a:t>
            </a:r>
            <a:r>
              <a:rPr lang="en-US" i="1" dirty="0"/>
              <a:t> sets of </a:t>
            </a:r>
            <a:r>
              <a:rPr lang="en-US" b="1" i="1" dirty="0"/>
              <a:t>data. </a:t>
            </a:r>
            <a:r>
              <a:rPr lang="en-US" dirty="0"/>
              <a:t>Correlation computes a measure of similarity of two input signals as they are shifted by one another. The correlation result reaches a maximum at the time when the two signals match best 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correlation is a measure of relatedness of two </a:t>
            </a:r>
            <a:r>
              <a:rPr lang="en-US" dirty="0" smtClean="0"/>
              <a:t>signa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93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have learned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sampling and quantization</a:t>
            </a:r>
          </a:p>
          <a:p>
            <a:r>
              <a:rPr lang="en-US" dirty="0"/>
              <a:t>Image histograms</a:t>
            </a:r>
          </a:p>
          <a:p>
            <a:r>
              <a:rPr lang="en-US" dirty="0"/>
              <a:t>Images as functions</a:t>
            </a:r>
          </a:p>
          <a:p>
            <a:r>
              <a:rPr lang="en-US" dirty="0"/>
              <a:t>Linear systems (filters)</a:t>
            </a:r>
          </a:p>
          <a:p>
            <a:r>
              <a:rPr lang="en-US" dirty="0"/>
              <a:t>Convolution and </a:t>
            </a:r>
            <a:r>
              <a:rPr lang="en-US" dirty="0" smtClean="0"/>
              <a:t>correl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6099120" y="3429000"/>
              <a:ext cx="360" cy="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89760" y="34196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136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s are sampl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8077200" cy="137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What happens when we zoom into the images we captur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2895600"/>
            <a:ext cx="2971800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71600" y="2895600"/>
            <a:ext cx="29718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23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s due Sampl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16134"/>
            <a:ext cx="8229600" cy="4294094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12049" y="6014503"/>
            <a:ext cx="235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: </a:t>
            </a:r>
            <a:r>
              <a:rPr lang="en-US" dirty="0" err="1"/>
              <a:t>Ulas</a:t>
            </a:r>
            <a:r>
              <a:rPr lang="en-US" dirty="0"/>
              <a:t> </a:t>
            </a:r>
            <a:r>
              <a:rPr lang="en-US" dirty="0" err="1"/>
              <a:t>Bagc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8834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00200"/>
            <a:ext cx="7848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s a </a:t>
            </a:r>
            <a:r>
              <a:rPr lang="en-US" b="1" dirty="0" smtClean="0"/>
              <a:t>sampling</a:t>
            </a:r>
            <a:r>
              <a:rPr lang="en-US" dirty="0" smtClean="0"/>
              <a:t> parameter</a:t>
            </a:r>
            <a:r>
              <a:rPr lang="en-US" dirty="0"/>
              <a:t>, defined in dots per inch (DPI) or equivalent measures of </a:t>
            </a:r>
            <a:r>
              <a:rPr lang="en-US" dirty="0" smtClean="0"/>
              <a:t>spatial </a:t>
            </a:r>
            <a:r>
              <a:rPr lang="en-US" dirty="0"/>
              <a:t>pixel density, and its standard value for recent screen technologies is 72 dp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00" y="3892118"/>
            <a:ext cx="4800600" cy="16318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12049" y="6014503"/>
            <a:ext cx="235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: </a:t>
            </a:r>
            <a:r>
              <a:rPr lang="en-US" dirty="0" err="1"/>
              <a:t>Ulas</a:t>
            </a:r>
            <a:r>
              <a:rPr lang="en-US" dirty="0"/>
              <a:t> </a:t>
            </a:r>
            <a:r>
              <a:rPr lang="en-US" dirty="0" err="1"/>
              <a:t>Bagc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58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An image contains discrete number of pixels</a:t>
            </a:r>
          </a:p>
          <a:p>
            <a:pPr lvl="1"/>
            <a:r>
              <a:rPr lang="en-US" dirty="0" smtClean="0"/>
              <a:t>A simple example</a:t>
            </a:r>
          </a:p>
          <a:p>
            <a:pPr lvl="1"/>
            <a:r>
              <a:rPr lang="en-US" dirty="0" smtClean="0"/>
              <a:t>Pixel value:</a:t>
            </a:r>
          </a:p>
          <a:p>
            <a:pPr lvl="2"/>
            <a:r>
              <a:rPr lang="en-US" dirty="0" smtClean="0"/>
              <a:t>“</a:t>
            </a:r>
            <a:r>
              <a:rPr lang="en-US" dirty="0" err="1" smtClean="0"/>
              <a:t>grayscale</a:t>
            </a:r>
            <a:r>
              <a:rPr lang="en-US" dirty="0" smtClean="0"/>
              <a:t>” </a:t>
            </a:r>
          </a:p>
          <a:p>
            <a:pPr marL="914400" lvl="2" indent="0">
              <a:buNone/>
            </a:pPr>
            <a:r>
              <a:rPr lang="en-US" dirty="0" smtClean="0"/>
              <a:t>(or “intensity”): [0,255]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Images are Sampled and Quantize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72000" y="2514600"/>
            <a:ext cx="2971800" cy="2971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020050" y="407140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3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77169" y="211243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5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567223" y="2438400"/>
            <a:ext cx="19273" cy="11546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991573" y="4253984"/>
            <a:ext cx="104752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343400" y="5295900"/>
            <a:ext cx="203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27888" y="5111234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8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</p:spPr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37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514600"/>
            <a:ext cx="2971800" cy="29718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83163"/>
          </a:xfrm>
        </p:spPr>
        <p:txBody>
          <a:bodyPr/>
          <a:lstStyle/>
          <a:p>
            <a:r>
              <a:rPr lang="en-US" dirty="0" smtClean="0"/>
              <a:t>An image contains discrete number of pixels</a:t>
            </a:r>
          </a:p>
          <a:p>
            <a:pPr lvl="1"/>
            <a:r>
              <a:rPr lang="en-US" dirty="0" smtClean="0"/>
              <a:t>A simple example</a:t>
            </a:r>
          </a:p>
          <a:p>
            <a:pPr lvl="1"/>
            <a:r>
              <a:rPr lang="en-US" dirty="0" smtClean="0"/>
              <a:t>Pixel value:</a:t>
            </a:r>
          </a:p>
          <a:p>
            <a:pPr lvl="2"/>
            <a:r>
              <a:rPr lang="en-US" dirty="0" smtClean="0"/>
              <a:t>“</a:t>
            </a:r>
            <a:r>
              <a:rPr lang="en-US" dirty="0" err="1" smtClean="0"/>
              <a:t>grayscale</a:t>
            </a:r>
            <a:r>
              <a:rPr lang="en-US" dirty="0" smtClean="0"/>
              <a:t>” </a:t>
            </a:r>
          </a:p>
          <a:p>
            <a:pPr marL="914400" lvl="2" indent="0">
              <a:buNone/>
            </a:pPr>
            <a:r>
              <a:rPr lang="en-US" dirty="0" smtClean="0"/>
              <a:t>(or “intensity”): [0,255]</a:t>
            </a:r>
          </a:p>
          <a:p>
            <a:pPr lvl="2"/>
            <a:r>
              <a:rPr lang="en-US" dirty="0" smtClean="0"/>
              <a:t>“color”</a:t>
            </a:r>
          </a:p>
          <a:p>
            <a:pPr lvl="3"/>
            <a:r>
              <a:rPr lang="en-US" dirty="0" smtClean="0"/>
              <a:t>RGB: [R, G, B]</a:t>
            </a:r>
          </a:p>
          <a:p>
            <a:pPr lvl="3"/>
            <a:r>
              <a:rPr lang="en-US" dirty="0" smtClean="0"/>
              <a:t>Lab: [L, a, b]</a:t>
            </a:r>
          </a:p>
          <a:p>
            <a:pPr lvl="3"/>
            <a:r>
              <a:rPr lang="en-US" dirty="0" smtClean="0"/>
              <a:t>HSV: [H, S, V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</p:spPr>
        <p:txBody>
          <a:bodyPr/>
          <a:lstStyle/>
          <a:p>
            <a:r>
              <a:rPr lang="en-US" sz="4000" dirty="0"/>
              <a:t>Images are Sampled and Quantized</a:t>
            </a:r>
            <a:endParaRPr lang="en-US" sz="40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543800" y="4069519"/>
            <a:ext cx="160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249, 215, 203]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11139" y="2062834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90, 0, 53]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567524" y="2438400"/>
            <a:ext cx="19273" cy="11546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991173" y="4254185"/>
            <a:ext cx="55262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353025" y="5287392"/>
            <a:ext cx="203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86945" y="5102726"/>
            <a:ext cx="1366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213, 60, 67]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</p:spPr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76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373380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With this loss of information (from sampling and quantization), 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an we still use images for useful task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28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 sampling and quantization</a:t>
            </a:r>
          </a:p>
          <a:p>
            <a:r>
              <a:rPr lang="en-US" dirty="0" smtClean="0"/>
              <a:t>Image histogram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s as function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Linear systems (filters)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volution and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190006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r>
              <a:rPr lang="en-US" dirty="0"/>
              <a:t>Histogram of an image provides the frequency of the brightness (intensity) value in the image. 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57600" y="3251150"/>
            <a:ext cx="4267200" cy="230832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def</a:t>
            </a:r>
            <a:r>
              <a:rPr lang="en-US" sz="2400" dirty="0" smtClean="0"/>
              <a:t> histogram(</a:t>
            </a:r>
            <a:r>
              <a:rPr lang="en-US" sz="2400" dirty="0" err="1" smtClean="0"/>
              <a:t>im</a:t>
            </a:r>
            <a:r>
              <a:rPr lang="en-US" sz="2400" dirty="0" smtClean="0"/>
              <a:t>):</a:t>
            </a:r>
          </a:p>
          <a:p>
            <a:r>
              <a:rPr lang="en-US" sz="2400" dirty="0" smtClean="0"/>
              <a:t>      h = </a:t>
            </a:r>
            <a:r>
              <a:rPr lang="en-US" sz="2400" dirty="0" err="1" smtClean="0"/>
              <a:t>np.zeros</a:t>
            </a:r>
            <a:r>
              <a:rPr lang="en-US" sz="2400" dirty="0" smtClean="0"/>
              <a:t>(255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for row in </a:t>
            </a:r>
            <a:r>
              <a:rPr lang="en-US" sz="2400" dirty="0" err="1" smtClean="0"/>
              <a:t>im.shape</a:t>
            </a:r>
            <a:r>
              <a:rPr lang="en-US" sz="2400" dirty="0" smtClean="0"/>
              <a:t>[0]: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for col in </a:t>
            </a:r>
            <a:r>
              <a:rPr lang="en-US" sz="2400" dirty="0" err="1" smtClean="0"/>
              <a:t>im.shape</a:t>
            </a:r>
            <a:r>
              <a:rPr lang="en-US" sz="2400" dirty="0" smtClean="0"/>
              <a:t>[1]: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</a:t>
            </a:r>
            <a:r>
              <a:rPr lang="en-US" sz="2400" dirty="0" err="1" smtClean="0"/>
              <a:t>val</a:t>
            </a:r>
            <a:r>
              <a:rPr lang="en-US" sz="2400" dirty="0" smtClean="0"/>
              <a:t> = </a:t>
            </a:r>
            <a:r>
              <a:rPr lang="en-US" sz="2400" dirty="0" err="1" smtClean="0"/>
              <a:t>im</a:t>
            </a:r>
            <a:r>
              <a:rPr lang="en-US" sz="2400" dirty="0" smtClean="0"/>
              <a:t>[row, col]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</a:t>
            </a:r>
            <a:r>
              <a:rPr lang="en-US" sz="2400" dirty="0"/>
              <a:t> </a:t>
            </a:r>
            <a:r>
              <a:rPr lang="en-US" sz="2400" dirty="0" smtClean="0"/>
              <a:t>h[</a:t>
            </a:r>
            <a:r>
              <a:rPr lang="en-US" sz="2400" dirty="0" err="1" smtClean="0"/>
              <a:t>val</a:t>
            </a:r>
            <a:r>
              <a:rPr lang="en-US" sz="2400" dirty="0" smtClean="0"/>
              <a:t>] += 1</a:t>
            </a:r>
          </a:p>
        </p:txBody>
      </p:sp>
    </p:spTree>
    <p:extLst>
      <p:ext uri="{BB962C8B-B14F-4D97-AF65-F5344CB8AC3E}">
        <p14:creationId xmlns:p14="http://schemas.microsoft.com/office/powerpoint/2010/main" val="14508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W1 due Monday</a:t>
            </a:r>
          </a:p>
          <a:p>
            <a:r>
              <a:rPr lang="en-US" dirty="0" smtClean="0"/>
              <a:t>HW2 is out</a:t>
            </a:r>
          </a:p>
          <a:p>
            <a:r>
              <a:rPr lang="en-US" dirty="0" smtClean="0"/>
              <a:t>Class notes </a:t>
            </a:r>
            <a:r>
              <a:rPr lang="mr-IN" dirty="0" smtClean="0"/>
              <a:t>–</a:t>
            </a:r>
            <a:r>
              <a:rPr lang="en-US" dirty="0" smtClean="0"/>
              <a:t> Make sure to find the source and cite the images you us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85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342" y="1599547"/>
            <a:ext cx="8229600" cy="4525963"/>
          </a:xfrm>
        </p:spPr>
        <p:txBody>
          <a:bodyPr/>
          <a:lstStyle/>
          <a:p>
            <a:r>
              <a:rPr lang="en-US" dirty="0"/>
              <a:t>Histogram captures the distribution of gray levels in the image. </a:t>
            </a:r>
          </a:p>
          <a:p>
            <a:r>
              <a:rPr lang="en-US" dirty="0" smtClean="0"/>
              <a:t>How </a:t>
            </a:r>
            <a:r>
              <a:rPr lang="en-US" dirty="0"/>
              <a:t>frequently each gray level occurs in the im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139443"/>
            <a:ext cx="6576349" cy="3131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98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24246"/>
            <a:ext cx="8229600" cy="447787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9801" y="60145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</a:t>
            </a:r>
            <a:r>
              <a:rPr lang="en-US"/>
              <a:t>: Dr. </a:t>
            </a:r>
            <a:r>
              <a:rPr lang="en-US" dirty="0"/>
              <a:t>Mubarak Shah</a:t>
            </a:r>
          </a:p>
        </p:txBody>
      </p:sp>
    </p:spTree>
    <p:extLst>
      <p:ext uri="{BB962C8B-B14F-4D97-AF65-F5344CB8AC3E}">
        <p14:creationId xmlns:p14="http://schemas.microsoft.com/office/powerpoint/2010/main" val="1453507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</a:t>
            </a:r>
            <a:r>
              <a:rPr lang="mr-IN" dirty="0" smtClean="0"/>
              <a:t>–</a:t>
            </a:r>
            <a:r>
              <a:rPr lang="en-US" dirty="0" smtClean="0"/>
              <a:t> use cas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116" y="2812256"/>
            <a:ext cx="3917484" cy="338296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851" y="1139280"/>
            <a:ext cx="7404298" cy="14515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19801" y="60145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</a:t>
            </a:r>
            <a:r>
              <a:rPr lang="en-US"/>
              <a:t>: Dr. </a:t>
            </a:r>
            <a:r>
              <a:rPr lang="en-US" dirty="0"/>
              <a:t>Mubarak Shah</a:t>
            </a:r>
          </a:p>
        </p:txBody>
      </p:sp>
    </p:spTree>
    <p:extLst>
      <p:ext uri="{BB962C8B-B14F-4D97-AF65-F5344CB8AC3E}">
        <p14:creationId xmlns:p14="http://schemas.microsoft.com/office/powerpoint/2010/main" val="165493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</a:t>
            </a:r>
            <a:r>
              <a:rPr lang="mr-IN" dirty="0" smtClean="0"/>
              <a:t>–</a:t>
            </a:r>
            <a:r>
              <a:rPr lang="en-US" dirty="0" smtClean="0"/>
              <a:t> another use cas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19062"/>
            <a:ext cx="8229600" cy="30882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9801" y="6014503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</a:t>
            </a:r>
            <a:r>
              <a:rPr lang="en-US"/>
              <a:t>: Dr. </a:t>
            </a:r>
            <a:r>
              <a:rPr lang="en-US" dirty="0"/>
              <a:t>Mubarak Shah</a:t>
            </a:r>
          </a:p>
        </p:txBody>
      </p:sp>
    </p:spTree>
    <p:extLst>
      <p:ext uri="{BB962C8B-B14F-4D97-AF65-F5344CB8AC3E}">
        <p14:creationId xmlns:p14="http://schemas.microsoft.com/office/powerpoint/2010/main" val="3348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 sampling and quantiza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 histograms</a:t>
            </a:r>
          </a:p>
          <a:p>
            <a:r>
              <a:rPr lang="en-US" dirty="0" smtClean="0"/>
              <a:t>Images as function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Linear systems (filters)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volution and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48431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457200" y="12954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ages are usually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gital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et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pl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2D space on a regular grid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presented as a matrix of integer values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5" descr="conv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32000" y="4073525"/>
            <a:ext cx="4902200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6"/>
          <p:cNvSpPr>
            <a:spLocks noChangeShapeType="1"/>
          </p:cNvSpPr>
          <p:nvPr/>
        </p:nvSpPr>
        <p:spPr bwMode="auto">
          <a:xfrm flipH="1">
            <a:off x="1970088" y="4122738"/>
            <a:ext cx="12700" cy="8731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0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1741488" y="4344988"/>
            <a:ext cx="127000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ine 8"/>
          <p:cNvSpPr>
            <a:spLocks noChangeShapeType="1"/>
          </p:cNvSpPr>
          <p:nvPr/>
        </p:nvSpPr>
        <p:spPr bwMode="auto">
          <a:xfrm rot="16200000" flipH="1">
            <a:off x="2451100" y="3646488"/>
            <a:ext cx="0" cy="81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2249488" y="3748088"/>
            <a:ext cx="1889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4470400" y="3997325"/>
            <a:ext cx="685800" cy="381000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H="1">
            <a:off x="5232400" y="3616325"/>
            <a:ext cx="457200" cy="228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842000" y="3200400"/>
            <a:ext cx="828675" cy="45720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xel</a:t>
            </a: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mages as discrete functions</a:t>
            </a:r>
          </a:p>
        </p:txBody>
      </p:sp>
    </p:spTree>
    <p:extLst>
      <p:ext uri="{BB962C8B-B14F-4D97-AF65-F5344CB8AC3E}">
        <p14:creationId xmlns:p14="http://schemas.microsoft.com/office/powerpoint/2010/main" val="353830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03412"/>
            <a:ext cx="8077200" cy="3120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2370806" y="1989807"/>
            <a:ext cx="19876" cy="35654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370805" y="1995781"/>
            <a:ext cx="6400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1371600"/>
            <a:ext cx="3800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0" dirty="0" smtClean="0">
                <a:latin typeface="+mn-lt"/>
              </a:rPr>
              <a:t>Cartesian coordinates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mages as coordinat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4800" y="4486870"/>
            <a:ext cx="141436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ation for </a:t>
            </a:r>
          </a:p>
          <a:p>
            <a:r>
              <a:rPr lang="en-US" dirty="0" smtClean="0"/>
              <a:t>discrete </a:t>
            </a:r>
          </a:p>
          <a:p>
            <a:r>
              <a:rPr lang="en-US" dirty="0" smtClean="0"/>
              <a:t>function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420541" y="4075262"/>
            <a:ext cx="682923" cy="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541" y="3832525"/>
            <a:ext cx="1143000" cy="584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898955"/>
            <a:ext cx="1130300" cy="482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451" y="3791166"/>
            <a:ext cx="1460500" cy="6223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251" y="3224106"/>
            <a:ext cx="1358900" cy="558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451" y="2594053"/>
            <a:ext cx="1409700" cy="5530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082" y="2594053"/>
            <a:ext cx="1190718" cy="5329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663" y="2602303"/>
            <a:ext cx="1165911" cy="53298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624" y="3251775"/>
            <a:ext cx="1117600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02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1443" y="3352800"/>
            <a:ext cx="4411246" cy="298205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/>
              <a:t>Images as function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52400" y="914400"/>
            <a:ext cx="8737600" cy="5600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b="1" dirty="0" smtClean="0"/>
              <a:t>An 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e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a fun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y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nsit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position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y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ed over a rectangle, with a finite range:</a:t>
            </a:r>
          </a:p>
          <a:p>
            <a:pPr marL="1143000" marR="0" lvl="2" indent="-2286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[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x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0,255]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ight Brace 10"/>
          <p:cNvSpPr/>
          <p:nvPr/>
        </p:nvSpPr>
        <p:spPr>
          <a:xfrm rot="5400000">
            <a:off x="2209800" y="2667000"/>
            <a:ext cx="152400" cy="1524000"/>
          </a:xfrm>
          <a:prstGeom prst="rightBrace">
            <a:avLst>
              <a:gd name="adj1" fmla="val 47341"/>
              <a:gd name="adj2" fmla="val 43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28800" y="3429000"/>
            <a:ext cx="104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main</a:t>
            </a:r>
          </a:p>
          <a:p>
            <a:r>
              <a:rPr lang="en-US" dirty="0" smtClean="0"/>
              <a:t>support</a:t>
            </a:r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 rot="5400000">
            <a:off x="4076700" y="2857500"/>
            <a:ext cx="76200" cy="1066800"/>
          </a:xfrm>
          <a:prstGeom prst="rightBrace">
            <a:avLst>
              <a:gd name="adj1" fmla="val 47341"/>
              <a:gd name="adj2" fmla="val 43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733800" y="3429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ge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16"/>
          <a:stretch/>
        </p:blipFill>
        <p:spPr>
          <a:xfrm>
            <a:off x="1682721" y="4070663"/>
            <a:ext cx="2379909" cy="2276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29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sz="4000" dirty="0" smtClean="0"/>
              <a:t>Images as function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52400" y="914400"/>
            <a:ext cx="8737600" cy="5600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b="1" dirty="0" smtClean="0"/>
              <a:t>An 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e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 a functi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y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ves the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nsit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position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 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y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ed over a rectangle, with a finite range:</a:t>
            </a:r>
          </a:p>
          <a:p>
            <a:pPr marL="1143000" marR="0" lvl="2" indent="-2286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[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x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0,255]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37254"/>
              </p:ext>
            </p:extLst>
          </p:nvPr>
        </p:nvGraphicFramePr>
        <p:xfrm>
          <a:off x="2971800" y="4572000"/>
          <a:ext cx="2362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4" imgW="1193760" imgH="698400" progId="">
                  <p:embed/>
                </p:oleObj>
              </mc:Choice>
              <mc:Fallback>
                <p:oleObj name="Equation" r:id="rId4" imgW="1193760" imgH="698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23622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8600" y="4978400"/>
            <a:ext cx="26986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800" b="0" dirty="0" smtClean="0">
                <a:solidFill>
                  <a:prstClr val="black"/>
                </a:solidFill>
                <a:latin typeface="Calibri"/>
              </a:rPr>
              <a:t>A color image: </a:t>
            </a:r>
          </a:p>
        </p:txBody>
      </p:sp>
      <p:sp>
        <p:nvSpPr>
          <p:cNvPr id="16" name="Right Brace 15"/>
          <p:cNvSpPr/>
          <p:nvPr/>
        </p:nvSpPr>
        <p:spPr>
          <a:xfrm rot="5400000">
            <a:off x="2209800" y="2667000"/>
            <a:ext cx="152400" cy="1524000"/>
          </a:xfrm>
          <a:prstGeom prst="rightBrace">
            <a:avLst>
              <a:gd name="adj1" fmla="val 47341"/>
              <a:gd name="adj2" fmla="val 43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28800" y="3429000"/>
            <a:ext cx="104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main</a:t>
            </a:r>
          </a:p>
          <a:p>
            <a:r>
              <a:rPr lang="en-US" dirty="0" smtClean="0"/>
              <a:t>support</a:t>
            </a:r>
            <a:endParaRPr lang="en-US" dirty="0"/>
          </a:p>
        </p:txBody>
      </p:sp>
      <p:sp>
        <p:nvSpPr>
          <p:cNvPr id="18" name="Right Brace 17"/>
          <p:cNvSpPr/>
          <p:nvPr/>
        </p:nvSpPr>
        <p:spPr>
          <a:xfrm rot="5400000">
            <a:off x="4076700" y="2857500"/>
            <a:ext cx="76200" cy="1066800"/>
          </a:xfrm>
          <a:prstGeom prst="rightBrace">
            <a:avLst>
              <a:gd name="adj1" fmla="val 47341"/>
              <a:gd name="adj2" fmla="val 4303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733800" y="3429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87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stograms are a type of image func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19062"/>
            <a:ext cx="8229600" cy="308823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24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sampling and quantization</a:t>
            </a:r>
          </a:p>
          <a:p>
            <a:r>
              <a:rPr lang="en-US" dirty="0" smtClean="0"/>
              <a:t>Image histograms</a:t>
            </a:r>
          </a:p>
          <a:p>
            <a:r>
              <a:rPr lang="en-US" dirty="0" smtClean="0"/>
              <a:t>Images as functions</a:t>
            </a:r>
          </a:p>
          <a:p>
            <a:r>
              <a:rPr lang="en-US" dirty="0" smtClean="0"/>
              <a:t>Linear systems (filters)</a:t>
            </a:r>
          </a:p>
          <a:p>
            <a:r>
              <a:rPr lang="en-US" dirty="0" smtClean="0"/>
              <a:t>Convolution and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392337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 sampling and quantiza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 histogram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s as functions</a:t>
            </a:r>
          </a:p>
          <a:p>
            <a:r>
              <a:rPr lang="en-US" dirty="0" smtClean="0"/>
              <a:t>Linear systems (filters)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volution and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171963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Systems and Filters</a:t>
            </a:r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39713" y="1143000"/>
            <a:ext cx="8001000" cy="3657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tering: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/>
              <a:t>Forming a new image whose pixel values are transformed from original pixel value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56063" y="984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71475" y="2743200"/>
            <a:ext cx="8239125" cy="3416320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3300"/>
                </a:solidFill>
              </a:rPr>
              <a:t>Goals: </a:t>
            </a:r>
            <a:endParaRPr lang="en-US" sz="3200" b="1" dirty="0" smtClean="0">
              <a:solidFill>
                <a:srgbClr val="FF3300"/>
              </a:solidFill>
            </a:endParaRPr>
          </a:p>
          <a:p>
            <a:pPr marL="457200" indent="-457200">
              <a:buFont typeface="Arial" charset="0"/>
              <a:buChar char="•"/>
            </a:pPr>
            <a:r>
              <a:rPr lang="en-US" sz="3200" dirty="0" smtClean="0"/>
              <a:t>Goal </a:t>
            </a:r>
            <a:r>
              <a:rPr lang="en-US" sz="3200" dirty="0"/>
              <a:t>is to extract useful </a:t>
            </a:r>
            <a:r>
              <a:rPr lang="en-US" sz="3200" dirty="0" smtClean="0"/>
              <a:t>information </a:t>
            </a:r>
            <a:r>
              <a:rPr lang="en-US" sz="3200" dirty="0"/>
              <a:t>from images, or transform images into another domain where we can modify/enhance image </a:t>
            </a:r>
            <a:r>
              <a:rPr lang="en-US" sz="3200" dirty="0" smtClean="0"/>
              <a:t>properties</a:t>
            </a:r>
            <a:r>
              <a:rPr lang="en-US" sz="2800" dirty="0" smtClean="0"/>
              <a:t> 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800" dirty="0" smtClean="0"/>
              <a:t>Features </a:t>
            </a:r>
            <a:r>
              <a:rPr lang="en-US" sz="2800" dirty="0"/>
              <a:t>(edges, corners, blobs</a:t>
            </a:r>
            <a:r>
              <a:rPr lang="en-US" sz="2800" dirty="0" smtClean="0"/>
              <a:t>…)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800" dirty="0" smtClean="0"/>
              <a:t>super-resolution; in-painting; de-nois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799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and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define a system as a unit that converts an input function </a:t>
            </a:r>
            <a:r>
              <a:rPr lang="en-US" dirty="0" smtClean="0"/>
              <a:t>f[</a:t>
            </a:r>
            <a:r>
              <a:rPr lang="en-US" dirty="0" err="1" smtClean="0"/>
              <a:t>n,m</a:t>
            </a:r>
            <a:r>
              <a:rPr lang="en-US" dirty="0"/>
              <a:t>]</a:t>
            </a:r>
            <a:r>
              <a:rPr lang="en-US" dirty="0" smtClean="0"/>
              <a:t> </a:t>
            </a:r>
            <a:r>
              <a:rPr lang="en-US" dirty="0"/>
              <a:t>into an output (or response) function </a:t>
            </a:r>
            <a:r>
              <a:rPr lang="en-US" dirty="0" smtClean="0"/>
              <a:t>g[</a:t>
            </a:r>
            <a:r>
              <a:rPr lang="en-US" dirty="0" err="1" smtClean="0"/>
              <a:t>n,m</a:t>
            </a:r>
            <a:r>
              <a:rPr lang="en-US" dirty="0" smtClean="0"/>
              <a:t>], </a:t>
            </a:r>
            <a:r>
              <a:rPr lang="en-US" dirty="0"/>
              <a:t>where </a:t>
            </a:r>
            <a:r>
              <a:rPr lang="en-US" dirty="0" smtClean="0"/>
              <a:t>(</a:t>
            </a:r>
            <a:r>
              <a:rPr lang="en-US" dirty="0" err="1" smtClean="0"/>
              <a:t>n,m</a:t>
            </a:r>
            <a:r>
              <a:rPr lang="en-US" dirty="0" smtClean="0"/>
              <a:t>) are the independent variables.</a:t>
            </a:r>
          </a:p>
          <a:p>
            <a:pPr lvl="1"/>
            <a:r>
              <a:rPr lang="en-US" dirty="0" smtClean="0"/>
              <a:t>In the case for images, (</a:t>
            </a:r>
            <a:r>
              <a:rPr lang="en-US" dirty="0" err="1" smtClean="0"/>
              <a:t>n,m</a:t>
            </a:r>
            <a:r>
              <a:rPr lang="en-US" dirty="0" smtClean="0"/>
              <a:t>) represents the </a:t>
            </a:r>
            <a:r>
              <a:rPr lang="en-US" b="1" dirty="0" smtClean="0"/>
              <a:t>spatial position in the imag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4473" y="4800600"/>
            <a:ext cx="61436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934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Picture 5" descr="noise"/>
          <p:cNvPicPr>
            <a:picLocks noChangeAspect="1" noChangeArrowheads="1"/>
          </p:cNvPicPr>
          <p:nvPr/>
        </p:nvPicPr>
        <p:blipFill rotWithShape="1">
          <a:blip r:embed="rId2"/>
          <a:srcRect r="50000" b="56670"/>
          <a:stretch/>
        </p:blipFill>
        <p:spPr bwMode="auto">
          <a:xfrm>
            <a:off x="2505869" y="838200"/>
            <a:ext cx="2019300" cy="233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 b="19835"/>
          <a:stretch>
            <a:fillRect/>
          </a:stretch>
        </p:blipFill>
        <p:spPr>
          <a:xfrm>
            <a:off x="533400" y="4171950"/>
            <a:ext cx="3709988" cy="1847850"/>
          </a:xfrm>
          <a:noFill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 b="19054"/>
          <a:stretch>
            <a:fillRect/>
          </a:stretch>
        </p:blipFill>
        <p:spPr>
          <a:xfrm>
            <a:off x="4419600" y="4171950"/>
            <a:ext cx="3711575" cy="1847850"/>
          </a:xfrm>
          <a:prstGeom prst="rect">
            <a:avLst/>
          </a:prstGeom>
          <a:noFill/>
        </p:spPr>
      </p:pic>
      <p:pic>
        <p:nvPicPr>
          <p:cNvPr id="9" name="Picture 2" descr="vg-nn-half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55828" y="762000"/>
            <a:ext cx="203835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vg-nn-eighth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748145"/>
            <a:ext cx="2038350" cy="268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715000" y="228600"/>
            <a:ext cx="2446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per-resolution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676400" y="376237"/>
            <a:ext cx="1658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De-noising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912393" y="3729038"/>
            <a:ext cx="1624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n-painting</a:t>
            </a:r>
          </a:p>
        </p:txBody>
      </p:sp>
      <p:sp>
        <p:nvSpPr>
          <p:cNvPr id="14" name="TextBox 13"/>
          <p:cNvSpPr txBox="1"/>
          <p:nvPr/>
        </p:nvSpPr>
        <p:spPr>
          <a:xfrm rot="5400000">
            <a:off x="7599541" y="5237342"/>
            <a:ext cx="12571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Bertamio</a:t>
            </a:r>
            <a:r>
              <a:rPr lang="en-US" sz="1400" dirty="0" smtClean="0"/>
              <a:t> et al </a:t>
            </a:r>
            <a:endParaRPr lang="en-US" sz="1400" dirty="0"/>
          </a:p>
        </p:txBody>
      </p:sp>
      <p:pic>
        <p:nvPicPr>
          <p:cNvPr id="17" name="Picture 16" descr="noise"/>
          <p:cNvPicPr>
            <a:picLocks noChangeAspect="1" noChangeArrowheads="1"/>
          </p:cNvPicPr>
          <p:nvPr/>
        </p:nvPicPr>
        <p:blipFill rotWithShape="1">
          <a:blip r:embed="rId2"/>
          <a:srcRect l="50000" b="49769"/>
          <a:stretch/>
        </p:blipFill>
        <p:spPr bwMode="auto">
          <a:xfrm>
            <a:off x="304800" y="838199"/>
            <a:ext cx="2019300" cy="2706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682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03412"/>
            <a:ext cx="8077200" cy="3120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2370806" y="1989807"/>
            <a:ext cx="19876" cy="35654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370805" y="1995781"/>
            <a:ext cx="6400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1371600"/>
            <a:ext cx="3800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0" dirty="0" smtClean="0">
                <a:latin typeface="+mn-lt"/>
              </a:rPr>
              <a:t>Cartesian coordinates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mages as coordinat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4800" y="4486870"/>
            <a:ext cx="141436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ation for </a:t>
            </a:r>
          </a:p>
          <a:p>
            <a:r>
              <a:rPr lang="en-US" dirty="0" smtClean="0"/>
              <a:t>discrete </a:t>
            </a:r>
          </a:p>
          <a:p>
            <a:r>
              <a:rPr lang="en-US" dirty="0" smtClean="0"/>
              <a:t>function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420541" y="4075262"/>
            <a:ext cx="682923" cy="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541" y="3832525"/>
            <a:ext cx="1143000" cy="584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898955"/>
            <a:ext cx="1130300" cy="482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451" y="3791166"/>
            <a:ext cx="1460500" cy="6223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251" y="3224106"/>
            <a:ext cx="1358900" cy="558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451" y="2594053"/>
            <a:ext cx="1409700" cy="5530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082" y="2594053"/>
            <a:ext cx="1190718" cy="5329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663" y="2602303"/>
            <a:ext cx="1165911" cy="53298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624" y="3251775"/>
            <a:ext cx="1117600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68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discrete-space systems (filter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314478"/>
            <a:ext cx="61436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4223332"/>
            <a:ext cx="5405437" cy="65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5137732"/>
            <a:ext cx="3167062" cy="80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62000" y="1417638"/>
            <a:ext cx="7543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 </a:t>
            </a:r>
            <a:r>
              <a:rPr lang="en-US" sz="2800" dirty="0"/>
              <a:t>is the </a:t>
            </a:r>
            <a:r>
              <a:rPr lang="en-US" sz="2800" b="1" dirty="0"/>
              <a:t>system operator</a:t>
            </a:r>
            <a:r>
              <a:rPr lang="en-US" sz="2800" dirty="0"/>
              <a:t>, defined as a mapping or assignment of a member of the set of possible </a:t>
            </a:r>
            <a:r>
              <a:rPr lang="en-US" sz="2800" dirty="0" smtClean="0"/>
              <a:t>outputs g[</a:t>
            </a:r>
            <a:r>
              <a:rPr lang="en-US" sz="2800" dirty="0" err="1" smtClean="0"/>
              <a:t>n,m</a:t>
            </a:r>
            <a:r>
              <a:rPr lang="en-US" sz="2800" dirty="0"/>
              <a:t>] to each member of the set of possible </a:t>
            </a:r>
            <a:r>
              <a:rPr lang="en-US" sz="2800" dirty="0" smtClean="0"/>
              <a:t>inputs f[</a:t>
            </a:r>
            <a:r>
              <a:rPr lang="en-US" sz="2800" dirty="0" err="1" smtClean="0"/>
              <a:t>n,m</a:t>
            </a:r>
            <a:r>
              <a:rPr lang="en-US" sz="2800" dirty="0" smtClean="0"/>
              <a:t>]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6176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28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D DS moving average over a 3 × 3 window of neighborhoo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392362"/>
            <a:ext cx="5210616" cy="136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3763962"/>
            <a:ext cx="4724400" cy="1531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107112" y="2646362"/>
            <a:ext cx="2274888" cy="1803400"/>
            <a:chOff x="3799" y="2064"/>
            <a:chExt cx="1433" cy="1136"/>
          </a:xfrm>
        </p:grpSpPr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 dirty="0"/>
                  <a:t>1</a:t>
                </a: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0" name="Picture 2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9" name="TextBox 28"/>
          <p:cNvSpPr txBox="1"/>
          <p:nvPr/>
        </p:nvSpPr>
        <p:spPr>
          <a:xfrm>
            <a:off x="7467600" y="2087562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802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219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127"/>
          <p:cNvGraphicFramePr>
            <a:graphicFrameLocks noGrp="1"/>
          </p:cNvGraphicFramePr>
          <p:nvPr/>
        </p:nvGraphicFramePr>
        <p:xfrm>
          <a:off x="4724400" y="1905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" name="Picture 25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21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51"/>
          <p:cNvSpPr>
            <a:spLocks noChangeArrowheads="1"/>
          </p:cNvSpPr>
          <p:nvPr/>
        </p:nvSpPr>
        <p:spPr bwMode="auto">
          <a:xfrm>
            <a:off x="5105400" y="2209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Group 380"/>
          <p:cNvGraphicFramePr>
            <a:graphicFrameLocks noGrp="1"/>
          </p:cNvGraphicFramePr>
          <p:nvPr/>
        </p:nvGraphicFramePr>
        <p:xfrm>
          <a:off x="711200" y="1906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375"/>
          <p:cNvSpPr>
            <a:spLocks noChangeArrowheads="1"/>
          </p:cNvSpPr>
          <p:nvPr/>
        </p:nvSpPr>
        <p:spPr bwMode="auto">
          <a:xfrm>
            <a:off x="685800" y="1905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379"/>
          <p:cNvSpPr>
            <a:spLocks noChangeArrowheads="1"/>
          </p:cNvSpPr>
          <p:nvPr/>
        </p:nvSpPr>
        <p:spPr bwMode="auto">
          <a:xfrm>
            <a:off x="5181600" y="2286000"/>
            <a:ext cx="152400" cy="2286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 rot="5400000">
            <a:off x="8129960" y="5041765"/>
            <a:ext cx="15708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S. Seitz</a:t>
            </a:r>
            <a:endParaRPr lang="en-US" sz="1400" dirty="0"/>
          </a:p>
        </p:txBody>
      </p:sp>
      <p:graphicFrame>
        <p:nvGraphicFramePr>
          <p:cNvPr id="15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74700"/>
              </p:ext>
            </p:extLst>
          </p:nvPr>
        </p:nvGraphicFramePr>
        <p:xfrm>
          <a:off x="1555750" y="5456238"/>
          <a:ext cx="565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7" imgW="2298700" imgH="381000" progId="Equation.3">
                  <p:embed/>
                </p:oleObj>
              </mc:Choice>
              <mc:Fallback>
                <p:oleObj name="Equation" r:id="rId7" imgW="229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456238"/>
                        <a:ext cx="565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314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>
          <a:xfrm>
            <a:off x="6324600" y="6035675"/>
            <a:ext cx="1003498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7DC490-98B8-074B-BB30-37775A2447EF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Group 3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9" name="Picture 1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219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Group 127"/>
          <p:cNvGraphicFramePr>
            <a:graphicFrameLocks noGrp="1"/>
          </p:cNvGraphicFramePr>
          <p:nvPr/>
        </p:nvGraphicFramePr>
        <p:xfrm>
          <a:off x="4724400" y="1905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" name="Picture 25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21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51"/>
          <p:cNvSpPr>
            <a:spLocks noChangeArrowheads="1"/>
          </p:cNvSpPr>
          <p:nvPr/>
        </p:nvSpPr>
        <p:spPr bwMode="auto">
          <a:xfrm>
            <a:off x="5410200" y="2209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Group 252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14" name="Rectangle 375"/>
          <p:cNvSpPr>
            <a:spLocks noChangeArrowheads="1"/>
          </p:cNvSpPr>
          <p:nvPr/>
        </p:nvSpPr>
        <p:spPr bwMode="auto">
          <a:xfrm>
            <a:off x="1066800" y="1905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graphicFrame>
        <p:nvGraphicFramePr>
          <p:cNvPr id="17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2083"/>
              </p:ext>
            </p:extLst>
          </p:nvPr>
        </p:nvGraphicFramePr>
        <p:xfrm>
          <a:off x="1555750" y="5456238"/>
          <a:ext cx="565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7" imgW="2298700" imgH="381000" progId="Equation.3">
                  <p:embed/>
                </p:oleObj>
              </mc:Choice>
              <mc:Fallback>
                <p:oleObj name="Equation" r:id="rId7" imgW="229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456238"/>
                        <a:ext cx="565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95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219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127"/>
          <p:cNvGraphicFramePr>
            <a:graphicFrameLocks noGrp="1"/>
          </p:cNvGraphicFramePr>
          <p:nvPr/>
        </p:nvGraphicFramePr>
        <p:xfrm>
          <a:off x="4724400" y="1905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" name="Picture 25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21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51"/>
          <p:cNvSpPr>
            <a:spLocks noChangeArrowheads="1"/>
          </p:cNvSpPr>
          <p:nvPr/>
        </p:nvSpPr>
        <p:spPr bwMode="auto">
          <a:xfrm>
            <a:off x="5791200" y="2209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Group 252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375"/>
          <p:cNvSpPr>
            <a:spLocks noChangeArrowheads="1"/>
          </p:cNvSpPr>
          <p:nvPr/>
        </p:nvSpPr>
        <p:spPr bwMode="auto">
          <a:xfrm>
            <a:off x="1447800" y="1905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graphicFrame>
        <p:nvGraphicFramePr>
          <p:cNvPr id="15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2083"/>
              </p:ext>
            </p:extLst>
          </p:nvPr>
        </p:nvGraphicFramePr>
        <p:xfrm>
          <a:off x="1555750" y="5456238"/>
          <a:ext cx="565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7" imgW="2298700" imgH="381000" progId="Equation.3">
                  <p:embed/>
                </p:oleObj>
              </mc:Choice>
              <mc:Fallback>
                <p:oleObj name="Equation" r:id="rId7" imgW="229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456238"/>
                        <a:ext cx="565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98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sampling and quantiza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 histogram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Images as function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Linear systems (filters)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onvolution and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136675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0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1219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127"/>
          <p:cNvGraphicFramePr>
            <a:graphicFrameLocks noGrp="1"/>
          </p:cNvGraphicFramePr>
          <p:nvPr/>
        </p:nvGraphicFramePr>
        <p:xfrm>
          <a:off x="4724400" y="1905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" name="Picture 25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121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51"/>
          <p:cNvSpPr>
            <a:spLocks noChangeArrowheads="1"/>
          </p:cNvSpPr>
          <p:nvPr/>
        </p:nvSpPr>
        <p:spPr bwMode="auto">
          <a:xfrm>
            <a:off x="6172200" y="2209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Group 252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375"/>
          <p:cNvSpPr>
            <a:spLocks noChangeArrowheads="1"/>
          </p:cNvSpPr>
          <p:nvPr/>
        </p:nvSpPr>
        <p:spPr bwMode="auto">
          <a:xfrm>
            <a:off x="1752600" y="1905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graphicFrame>
        <p:nvGraphicFramePr>
          <p:cNvPr id="15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2083"/>
              </p:ext>
            </p:extLst>
          </p:nvPr>
        </p:nvGraphicFramePr>
        <p:xfrm>
          <a:off x="1555750" y="5456238"/>
          <a:ext cx="565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7" imgW="2298700" imgH="381000" progId="Equation.3">
                  <p:embed/>
                </p:oleObj>
              </mc:Choice>
              <mc:Fallback>
                <p:oleObj name="Equation" r:id="rId7" imgW="229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456238"/>
                        <a:ext cx="565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38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1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4724400" y="1905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21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27"/>
          <p:cNvSpPr>
            <a:spLocks noChangeArrowheads="1"/>
          </p:cNvSpPr>
          <p:nvPr/>
        </p:nvSpPr>
        <p:spPr bwMode="auto">
          <a:xfrm>
            <a:off x="6477000" y="2209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Group 128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10" name="Picture 25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19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252"/>
          <p:cNvSpPr>
            <a:spLocks noChangeArrowheads="1"/>
          </p:cNvSpPr>
          <p:nvPr/>
        </p:nvSpPr>
        <p:spPr bwMode="auto">
          <a:xfrm>
            <a:off x="2133600" y="1905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graphicFrame>
        <p:nvGraphicFramePr>
          <p:cNvPr id="14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2083"/>
              </p:ext>
            </p:extLst>
          </p:nvPr>
        </p:nvGraphicFramePr>
        <p:xfrm>
          <a:off x="1555750" y="5456238"/>
          <a:ext cx="565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7" imgW="2298700" imgH="381000" progId="Equation.3">
                  <p:embed/>
                </p:oleObj>
              </mc:Choice>
              <mc:Fallback>
                <p:oleObj name="Equation" r:id="rId7" imgW="229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456238"/>
                        <a:ext cx="565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13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711200" y="1906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19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121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Group 128"/>
          <p:cNvGraphicFramePr>
            <a:graphicFrameLocks noGrp="1"/>
          </p:cNvGraphicFramePr>
          <p:nvPr>
            <p:ph idx="1"/>
          </p:nvPr>
        </p:nvGraphicFramePr>
        <p:xfrm>
          <a:off x="4724400" y="1905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/>
                <a:gridCol w="360362"/>
                <a:gridCol w="355600"/>
                <a:gridCol w="360363"/>
                <a:gridCol w="357187"/>
                <a:gridCol w="357188"/>
                <a:gridCol w="360362"/>
                <a:gridCol w="355600"/>
                <a:gridCol w="360363"/>
                <a:gridCol w="35718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251"/>
          <p:cNvSpPr txBox="1">
            <a:spLocks noChangeArrowheads="1"/>
          </p:cNvSpPr>
          <p:nvPr/>
        </p:nvSpPr>
        <p:spPr bwMode="auto">
          <a:xfrm>
            <a:off x="7686675" y="6111875"/>
            <a:ext cx="12875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Arial" pitchFamily="34" charset="0"/>
                <a:cs typeface="Arial" pitchFamily="34" charset="0"/>
              </a:rPr>
              <a:t>Source: S. Seitz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graphicFrame>
        <p:nvGraphicFramePr>
          <p:cNvPr id="13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92083"/>
              </p:ext>
            </p:extLst>
          </p:nvPr>
        </p:nvGraphicFramePr>
        <p:xfrm>
          <a:off x="1555750" y="5456238"/>
          <a:ext cx="565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8" imgW="2298700" imgH="381000" progId="Equation.3">
                  <p:embed/>
                </p:oleObj>
              </mc:Choice>
              <mc:Fallback>
                <p:oleObj name="Equation" r:id="rId8" imgW="229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5456238"/>
                        <a:ext cx="565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08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0998" y="1371600"/>
            <a:ext cx="499160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/>
              <a:t>In summary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/>
              <a:t>This filter “Replaces” </a:t>
            </a:r>
            <a:r>
              <a:rPr lang="en-US" sz="3200" dirty="0"/>
              <a:t>each pixel with an average of its </a:t>
            </a:r>
            <a:r>
              <a:rPr lang="en-US" sz="3200" dirty="0" smtClean="0"/>
              <a:t>neighborhood</a:t>
            </a:r>
            <a:r>
              <a:rPr lang="en-US" sz="2800" dirty="0"/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/>
              <a:t>Achieve smoothing effect (remove sharp features)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6030912" y="2514600"/>
            <a:ext cx="2274888" cy="1803400"/>
            <a:chOff x="3799" y="2064"/>
            <a:chExt cx="1433" cy="1136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44414"/>
              </p:ext>
            </p:extLst>
          </p:nvPr>
        </p:nvGraphicFramePr>
        <p:xfrm>
          <a:off x="6916737" y="1752600"/>
          <a:ext cx="1055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5" imgW="381000" imgH="203200" progId="Equation.3">
                  <p:embed/>
                </p:oleObj>
              </mc:Choice>
              <mc:Fallback>
                <p:oleObj name="Equation" r:id="rId5" imgW="381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7" y="1752600"/>
                        <a:ext cx="10556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8208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6800"/>
            <a:ext cx="4572000" cy="4572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066800"/>
            <a:ext cx="4572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5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smtClean="0"/>
              <a:t>Image segmentation based on a simple threshold: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2: Image Segmentation</a:t>
            </a:r>
            <a:endParaRPr lang="en-US" sz="4000" dirty="0"/>
          </a:p>
        </p:txBody>
      </p:sp>
      <p:pic>
        <p:nvPicPr>
          <p:cNvPr id="16" name="Picture 24" descr="len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5913" y="3844216"/>
            <a:ext cx="2362200" cy="2362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844216"/>
            <a:ext cx="2366566" cy="23665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586" y="2438400"/>
            <a:ext cx="5669054" cy="11812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40589" y="2438400"/>
            <a:ext cx="902811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255,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5178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3810000" cy="2849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mplitude properties:</a:t>
            </a:r>
          </a:p>
          <a:p>
            <a:pPr lvl="1"/>
            <a:r>
              <a:rPr lang="en-US" sz="2400" dirty="0" smtClean="0"/>
              <a:t>Additivity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050" y="1976232"/>
            <a:ext cx="5559576" cy="562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78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3810000" cy="2849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mplitude properties:</a:t>
            </a:r>
          </a:p>
          <a:p>
            <a:pPr lvl="1"/>
            <a:r>
              <a:rPr lang="en-US" sz="2400" dirty="0" smtClean="0"/>
              <a:t>Additiv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Homogeneity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050" y="1976232"/>
            <a:ext cx="5559576" cy="5629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78"/>
          <a:stretch/>
        </p:blipFill>
        <p:spPr>
          <a:xfrm>
            <a:off x="2813050" y="2985273"/>
            <a:ext cx="3340100" cy="51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533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3810000" cy="2849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mplitude properties:</a:t>
            </a:r>
          </a:p>
          <a:p>
            <a:pPr lvl="1"/>
            <a:r>
              <a:rPr lang="en-US" sz="2400" dirty="0" smtClean="0"/>
              <a:t>Additiv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Homogene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/>
              <a:t>Superposition</a:t>
            </a:r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050" y="1976232"/>
            <a:ext cx="5559576" cy="5629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088" y="3831147"/>
            <a:ext cx="7208911" cy="65349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78"/>
          <a:stretch/>
        </p:blipFill>
        <p:spPr>
          <a:xfrm>
            <a:off x="2813050" y="2985273"/>
            <a:ext cx="3340100" cy="51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1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3810000" cy="2849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mplitude properties:</a:t>
            </a:r>
          </a:p>
          <a:p>
            <a:pPr lvl="1"/>
            <a:r>
              <a:rPr lang="en-US" sz="2400" dirty="0" smtClean="0"/>
              <a:t>Additiv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Homogene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/>
              <a:t>Superposition</a:t>
            </a:r>
            <a:endParaRPr lang="en-US" sz="2400" dirty="0" smtClean="0"/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Stability</a:t>
            </a:r>
          </a:p>
          <a:p>
            <a:pPr lvl="1"/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871" y="4665868"/>
            <a:ext cx="4829175" cy="66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050" y="1976232"/>
            <a:ext cx="5559576" cy="5629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088" y="3831147"/>
            <a:ext cx="7208911" cy="6534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78"/>
          <a:stretch/>
        </p:blipFill>
        <p:spPr>
          <a:xfrm>
            <a:off x="2813050" y="2985273"/>
            <a:ext cx="3340100" cy="51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59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Imag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96" y="1504890"/>
            <a:ext cx="2573803" cy="3966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9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3810000" cy="2849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Amplitude properties:</a:t>
            </a:r>
          </a:p>
          <a:p>
            <a:pPr lvl="1"/>
            <a:r>
              <a:rPr lang="en-US" sz="2400" dirty="0" smtClean="0"/>
              <a:t>Additiv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Homogeneity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uperposition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Stability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err="1" smtClean="0"/>
              <a:t>Invertibility</a:t>
            </a:r>
            <a:endParaRPr lang="en-US" sz="24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78"/>
          <a:stretch/>
        </p:blipFill>
        <p:spPr>
          <a:xfrm>
            <a:off x="2813050" y="2985273"/>
            <a:ext cx="3340100" cy="5199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871" y="4665868"/>
            <a:ext cx="4829175" cy="6604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5458835"/>
            <a:ext cx="3581729" cy="78719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050" y="1976232"/>
            <a:ext cx="5559576" cy="56299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088" y="3831147"/>
            <a:ext cx="7208911" cy="65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02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38100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Spatial properties</a:t>
            </a:r>
          </a:p>
          <a:p>
            <a:pPr lvl="1"/>
            <a:r>
              <a:rPr lang="en-US" sz="2400" dirty="0" smtClean="0"/>
              <a:t>Causality</a:t>
            </a:r>
          </a:p>
          <a:p>
            <a:pPr lvl="1"/>
            <a:endParaRPr lang="en-US" sz="20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hift invariance:</a:t>
            </a:r>
          </a:p>
          <a:p>
            <a:pPr lvl="2"/>
            <a:endParaRPr lang="en-US" sz="20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981200"/>
            <a:ext cx="6249170" cy="584200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2205" y="3363501"/>
            <a:ext cx="6035204" cy="692210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sx="1000" sy="1000" algn="tl" rotWithShape="0">
              <a:srgbClr val="000000"/>
            </a:outerShdw>
          </a:effectLst>
        </p:spPr>
      </p:pic>
    </p:spTree>
    <p:extLst>
      <p:ext uri="{BB962C8B-B14F-4D97-AF65-F5344CB8AC3E}">
        <p14:creationId xmlns:p14="http://schemas.microsoft.com/office/powerpoint/2010/main" val="124922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Is the moving average system is shift invariant?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Group 128"/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/>
                <a:gridCol w="360362"/>
                <a:gridCol w="355600"/>
                <a:gridCol w="360363"/>
                <a:gridCol w="357187"/>
                <a:gridCol w="357188"/>
                <a:gridCol w="360362"/>
                <a:gridCol w="355600"/>
                <a:gridCol w="360363"/>
                <a:gridCol w="35718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1980" y="719928"/>
            <a:ext cx="6440039" cy="85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171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>
            <a:noAutofit/>
          </a:bodyPr>
          <a:lstStyle/>
          <a:p>
            <a:r>
              <a:rPr lang="en-US" sz="3200" dirty="0" smtClean="0"/>
              <a:t>Is the moving average system is shift invariant? 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70912"/>
            <a:ext cx="7546078" cy="99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 r="26015"/>
          <a:stretch>
            <a:fillRect/>
          </a:stretch>
        </p:blipFill>
        <p:spPr bwMode="auto">
          <a:xfrm>
            <a:off x="457200" y="1981200"/>
            <a:ext cx="2690341" cy="942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 rotWithShape="1">
          <a:blip r:embed="rId4" cstate="print"/>
          <a:srcRect l="9057"/>
          <a:stretch/>
        </p:blipFill>
        <p:spPr bwMode="auto">
          <a:xfrm>
            <a:off x="1974096" y="2923953"/>
            <a:ext cx="6265874" cy="1077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1" y="4182029"/>
            <a:ext cx="3352800" cy="482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 rotWithShape="1">
          <a:blip r:embed="rId6" cstate="print"/>
          <a:srcRect r="87216"/>
          <a:stretch/>
        </p:blipFill>
        <p:spPr bwMode="auto">
          <a:xfrm>
            <a:off x="1137356" y="2895600"/>
            <a:ext cx="836740" cy="113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142905" y="4029629"/>
            <a:ext cx="10198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Yes!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87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Is the moving average system is casual?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4</a:t>
            </a:fld>
            <a:endParaRPr lang="en-US" dirty="0"/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7" name="Picture 1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Group 128"/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/>
                <a:gridCol w="360362"/>
                <a:gridCol w="355600"/>
                <a:gridCol w="360363"/>
                <a:gridCol w="357187"/>
                <a:gridCol w="357188"/>
                <a:gridCol w="360362"/>
                <a:gridCol w="355600"/>
                <a:gridCol w="360363"/>
                <a:gridCol w="35718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1980" y="719928"/>
            <a:ext cx="6440039" cy="85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414" y="5711826"/>
            <a:ext cx="6249170" cy="58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5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inear Systems (filter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39713" y="2057400"/>
            <a:ext cx="8001000" cy="3657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 filtering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a new image whose pixels are a weighted sum of original pixel values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 the same set of weights at each point</a:t>
            </a:r>
          </a:p>
          <a:p>
            <a:pPr marL="742950" lvl="1" indent="-285750">
              <a:spcBef>
                <a:spcPct val="20000"/>
              </a:spcBef>
            </a:pPr>
            <a:endParaRPr lang="en-US" sz="800" dirty="0" smtClean="0"/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b="1" dirty="0" smtClean="0"/>
              <a:t>S</a:t>
            </a:r>
            <a:r>
              <a:rPr lang="en-US" sz="2800" dirty="0" smtClean="0"/>
              <a:t> is a linear system (function) </a:t>
            </a:r>
            <a:r>
              <a:rPr lang="en-US" sz="2800" dirty="0" err="1" smtClean="0"/>
              <a:t>iff</a:t>
            </a:r>
            <a:r>
              <a:rPr lang="en-US" sz="2800" dirty="0" smtClean="0"/>
              <a:t> it </a:t>
            </a:r>
            <a:r>
              <a:rPr lang="en-US" sz="2800" i="1" dirty="0" smtClean="0"/>
              <a:t>S satisfies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14600" y="5334000"/>
            <a:ext cx="3622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uperposition property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87" y="1178689"/>
            <a:ext cx="61436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796" y="4616450"/>
            <a:ext cx="6352943" cy="71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72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Is the moving average a linear system?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sz="900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s </a:t>
            </a:r>
            <a:r>
              <a:rPr lang="en-US" dirty="0" err="1" smtClean="0"/>
              <a:t>thresholding</a:t>
            </a:r>
            <a:r>
              <a:rPr lang="en-US" dirty="0" smtClean="0"/>
              <a:t> a linear system</a:t>
            </a:r>
            <a:r>
              <a:rPr lang="en-US" dirty="0"/>
              <a:t>?</a:t>
            </a:r>
            <a:endParaRPr lang="en-US" dirty="0" smtClean="0"/>
          </a:p>
          <a:p>
            <a:pPr lvl="1"/>
            <a:r>
              <a:rPr lang="en-US" sz="2000" dirty="0" smtClean="0"/>
              <a:t>f1[</a:t>
            </a:r>
            <a:r>
              <a:rPr lang="en-US" sz="2000" dirty="0" err="1" smtClean="0"/>
              <a:t>n,m</a:t>
            </a:r>
            <a:r>
              <a:rPr lang="en-US" sz="2000" dirty="0" smtClean="0"/>
              <a:t>] + f2[</a:t>
            </a:r>
            <a:r>
              <a:rPr lang="en-US" sz="2000" dirty="0" err="1" smtClean="0"/>
              <a:t>n,m</a:t>
            </a:r>
            <a:r>
              <a:rPr lang="en-US" sz="2000" dirty="0" smtClean="0"/>
              <a:t>] &gt; T</a:t>
            </a:r>
          </a:p>
          <a:p>
            <a:pPr lvl="1"/>
            <a:r>
              <a:rPr lang="en-US" sz="2000" dirty="0" smtClean="0"/>
              <a:t>f1[</a:t>
            </a:r>
            <a:r>
              <a:rPr lang="en-US" sz="2000" dirty="0" err="1" smtClean="0"/>
              <a:t>n,m</a:t>
            </a:r>
            <a:r>
              <a:rPr lang="en-US" sz="2000" dirty="0" smtClean="0"/>
              <a:t>] &lt; T</a:t>
            </a:r>
          </a:p>
          <a:p>
            <a:pPr lvl="1"/>
            <a:r>
              <a:rPr lang="en-US" sz="2000" dirty="0" smtClean="0"/>
              <a:t>f2[</a:t>
            </a:r>
            <a:r>
              <a:rPr lang="en-US" sz="2000" dirty="0" err="1" smtClean="0"/>
              <a:t>n,m</a:t>
            </a:r>
            <a:r>
              <a:rPr lang="en-US" sz="2000" dirty="0" smtClean="0"/>
              <a:t>]&lt;T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inear Systems (filters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62400" y="5257800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No!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87" y="988430"/>
            <a:ext cx="61436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1746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impuls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 at [0,0].</a:t>
            </a:r>
          </a:p>
          <a:p>
            <a:r>
              <a:rPr lang="en-US" dirty="0" smtClean="0"/>
              <a:t>0 everywhere el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971800"/>
            <a:ext cx="4178300" cy="284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1266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4478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b="1" dirty="0" smtClean="0"/>
              <a:t>Impulse response</a:t>
            </a:r>
          </a:p>
          <a:p>
            <a:endParaRPr lang="en-US" sz="3200" b="1" i="1" dirty="0" smtClean="0"/>
          </a:p>
          <a:p>
            <a:endParaRPr lang="en-US" sz="3200" b="1" i="1" dirty="0" smtClean="0"/>
          </a:p>
          <a:p>
            <a:endParaRPr lang="en-US" sz="3200" b="1" i="1" dirty="0" smtClean="0"/>
          </a:p>
          <a:p>
            <a:endParaRPr lang="en-US" sz="3200" b="1" i="1" dirty="0" smtClean="0"/>
          </a:p>
          <a:p>
            <a:endParaRPr lang="en-US" sz="3200" b="1" i="1" dirty="0" smtClean="0"/>
          </a:p>
          <a:p>
            <a:endParaRPr lang="en-US" sz="3200" b="1" i="1" dirty="0" smtClean="0"/>
          </a:p>
          <a:p>
            <a:endParaRPr lang="en-US" sz="3600" i="1" dirty="0" smtClean="0"/>
          </a:p>
          <a:p>
            <a:endParaRPr kumimoji="0" lang="en-US" sz="36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209800"/>
            <a:ext cx="485775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505200"/>
            <a:ext cx="85725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413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648665"/>
            <a:ext cx="5609790" cy="1618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2630330"/>
            <a:ext cx="5118298" cy="1618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4294755"/>
            <a:ext cx="3505200" cy="1572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6019800" y="4292600"/>
            <a:ext cx="2274888" cy="1803400"/>
            <a:chOff x="3799" y="2064"/>
            <a:chExt cx="1433" cy="1136"/>
          </a:xfrm>
        </p:grpSpPr>
        <p:grpSp>
          <p:nvGrpSpPr>
            <p:cNvPr id="14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 dirty="0"/>
                  <a:t>1</a:t>
                </a:r>
              </a:p>
            </p:txBody>
          </p:sp>
          <p:sp>
            <p:nvSpPr>
              <p:cNvPr id="17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1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2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3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9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0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1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2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5" name="Picture 2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3" name="TextBox 32"/>
          <p:cNvSpPr txBox="1"/>
          <p:nvPr/>
        </p:nvSpPr>
        <p:spPr>
          <a:xfrm>
            <a:off x="7151688" y="3733800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</a:t>
            </a:r>
            <a:endParaRPr lang="en-US" sz="3200" dirty="0"/>
          </a:p>
        </p:txBody>
      </p:sp>
      <p:sp>
        <p:nvSpPr>
          <p:cNvPr id="34" name="Rectangle 33"/>
          <p:cNvSpPr/>
          <p:nvPr/>
        </p:nvSpPr>
        <p:spPr>
          <a:xfrm>
            <a:off x="457200" y="1513582"/>
            <a:ext cx="8458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smtClean="0"/>
              <a:t>Example</a:t>
            </a:r>
            <a:r>
              <a:rPr lang="en-US" sz="2800" b="1" i="1" dirty="0" smtClean="0"/>
              <a:t>: </a:t>
            </a:r>
            <a:r>
              <a:rPr lang="en-US" sz="3200" dirty="0" smtClean="0"/>
              <a:t>impulse response of the 3 by 3 moving average filter: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516567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Imag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96" y="1504890"/>
            <a:ext cx="2573803" cy="3966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584948"/>
            <a:ext cx="3489790" cy="3886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280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lter example #1: Moving Averag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2837"/>
            <a:ext cx="8229600" cy="4525963"/>
          </a:xfrm>
        </p:spPr>
        <p:txBody>
          <a:bodyPr/>
          <a:lstStyle/>
          <a:p>
            <a:r>
              <a:rPr lang="en-US" dirty="0" smtClean="0"/>
              <a:t>2D DS moving average over a 3 × 3 window of neighborhood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392362"/>
            <a:ext cx="5210616" cy="136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3763962"/>
            <a:ext cx="4724400" cy="1531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107112" y="2646362"/>
            <a:ext cx="2274888" cy="1803400"/>
            <a:chOff x="3799" y="2064"/>
            <a:chExt cx="1433" cy="1136"/>
          </a:xfrm>
        </p:grpSpPr>
        <p:grpSp>
          <p:nvGrpSpPr>
            <p:cNvPr id="9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 dirty="0"/>
                  <a:t>1</a:t>
                </a:r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0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8" name="Object 381"/>
          <p:cNvGraphicFramePr>
            <a:graphicFrameLocks noChangeAspect="1"/>
          </p:cNvGraphicFramePr>
          <p:nvPr>
            <p:extLst/>
          </p:nvPr>
        </p:nvGraphicFramePr>
        <p:xfrm>
          <a:off x="1828800" y="5186362"/>
          <a:ext cx="61214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2489040" imgH="431640" progId="Equation.3">
                  <p:embed/>
                </p:oleObj>
              </mc:Choice>
              <mc:Fallback>
                <p:oleObj name="Equation" r:id="rId8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6362"/>
                        <a:ext cx="61214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467600" y="2087562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6240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31153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A simple LSI is one that shifts the pixels of an image:</a:t>
            </a:r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10870" r="74707"/>
          <a:stretch>
            <a:fillRect/>
          </a:stretch>
        </p:blipFill>
        <p:spPr bwMode="auto">
          <a:xfrm>
            <a:off x="381000" y="2526553"/>
            <a:ext cx="205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 l="25293" t="5571"/>
          <a:stretch>
            <a:fillRect/>
          </a:stretch>
        </p:blipFill>
        <p:spPr bwMode="auto">
          <a:xfrm>
            <a:off x="2590800" y="2450353"/>
            <a:ext cx="6076950" cy="12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876800" y="2133600"/>
            <a:ext cx="3730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hifting property of the delta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34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31153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A simple LSI is one that shifts the pixels of an image: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Remember the superposition property:</a:t>
            </a:r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10870" r="74707"/>
          <a:stretch>
            <a:fillRect/>
          </a:stretch>
        </p:blipFill>
        <p:spPr bwMode="auto">
          <a:xfrm>
            <a:off x="381000" y="2526553"/>
            <a:ext cx="205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 l="25293" t="5571"/>
          <a:stretch>
            <a:fillRect/>
          </a:stretch>
        </p:blipFill>
        <p:spPr bwMode="auto">
          <a:xfrm>
            <a:off x="2590800" y="2450353"/>
            <a:ext cx="6076950" cy="12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876800" y="2133600"/>
            <a:ext cx="3730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hifting property of the delta function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514600" y="5334000"/>
            <a:ext cx="3622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/>
              <a:t>superposition property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796" y="4616450"/>
            <a:ext cx="6352943" cy="717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16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31153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With the superposition property, any LSI system can be represented as a weighted sum of such shifting systems:</a:t>
            </a:r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599" y="2603500"/>
            <a:ext cx="5410201" cy="3438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81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231153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Rewriting the above summation: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07" y="1789497"/>
            <a:ext cx="7974084" cy="3773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42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1231153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We define the filter of a LSI as:</a:t>
            </a:r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114333"/>
            <a:ext cx="4997450" cy="2454888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28258"/>
          <a:stretch/>
        </p:blipFill>
        <p:spPr bwMode="auto">
          <a:xfrm>
            <a:off x="3315170" y="4836894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5" cstate="print"/>
          <a:srcRect l="18619" t="10870" r="74707"/>
          <a:stretch/>
        </p:blipFill>
        <p:spPr bwMode="auto">
          <a:xfrm>
            <a:off x="2832570" y="5003161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44" y="5270473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2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BFBFBF"/>
                </a:solidFill>
              </a:rPr>
              <a:t>Images as functions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Linear systems (filters)</a:t>
            </a:r>
          </a:p>
          <a:p>
            <a:r>
              <a:rPr lang="en-US" dirty="0" smtClean="0"/>
              <a:t>Convolution and correl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5105400"/>
            <a:ext cx="462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</a:t>
            </a:r>
          </a:p>
          <a:p>
            <a:r>
              <a:rPr lang="en-US" dirty="0" smtClean="0"/>
              <a:t>Forsyth and Ponce, Computer Vision, Chapter 7</a:t>
            </a:r>
          </a:p>
        </p:txBody>
      </p:sp>
    </p:spTree>
    <p:extLst>
      <p:ext uri="{BB962C8B-B14F-4D97-AF65-F5344CB8AC3E}">
        <p14:creationId xmlns:p14="http://schemas.microsoft.com/office/powerpoint/2010/main" val="217136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1D 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</a:t>
            </a:r>
            <a:r>
              <a:rPr lang="en-US" sz="2000" smtClean="0"/>
              <a:t>filter </a:t>
            </a:r>
            <a:r>
              <a:rPr lang="en-US" sz="2000" b="1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54247" y="5678654"/>
            <a:ext cx="2895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858650" y="5068657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066800" y="4838866"/>
            <a:ext cx="152400" cy="839788"/>
            <a:chOff x="1066800" y="4838866"/>
            <a:chExt cx="152400" cy="839788"/>
          </a:xfrm>
        </p:grpSpPr>
        <p:sp>
          <p:nvSpPr>
            <p:cNvPr id="37" name="Oval 36"/>
            <p:cNvSpPr/>
            <p:nvPr/>
          </p:nvSpPr>
          <p:spPr>
            <a:xfrm>
              <a:off x="1066800" y="4838866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>
              <a:stCxn id="37" idx="4"/>
            </p:cNvCxnSpPr>
            <p:nvPr/>
          </p:nvCxnSpPr>
          <p:spPr>
            <a:xfrm>
              <a:off x="1143000" y="4991266"/>
              <a:ext cx="0" cy="6873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1697247" y="4307054"/>
            <a:ext cx="1077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</a:t>
            </a:r>
            <a:r>
              <a:rPr lang="en-US" sz="3200" dirty="0" err="1" smtClean="0"/>
              <a:t>k,l</a:t>
            </a:r>
            <a:r>
              <a:rPr lang="en-US" sz="3200" dirty="0" smtClean="0"/>
              <a:t>]</a:t>
            </a:r>
            <a:endParaRPr lang="en-US" sz="3200" dirty="0"/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" name="Group 18"/>
          <p:cNvGrpSpPr/>
          <p:nvPr/>
        </p:nvGrpSpPr>
        <p:grpSpPr>
          <a:xfrm>
            <a:off x="1772652" y="5300497"/>
            <a:ext cx="152400" cy="360158"/>
            <a:chOff x="1772652" y="5300497"/>
            <a:chExt cx="152400" cy="360158"/>
          </a:xfrm>
        </p:grpSpPr>
        <p:sp>
          <p:nvSpPr>
            <p:cNvPr id="39" name="Oval 38"/>
            <p:cNvSpPr/>
            <p:nvPr/>
          </p:nvSpPr>
          <p:spPr>
            <a:xfrm>
              <a:off x="1772652" y="530049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Connector 88"/>
            <p:cNvCxnSpPr>
              <a:stCxn id="39" idx="4"/>
            </p:cNvCxnSpPr>
            <p:nvPr/>
          </p:nvCxnSpPr>
          <p:spPr>
            <a:xfrm>
              <a:off x="1848852" y="5452897"/>
              <a:ext cx="0" cy="2077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392447" y="5145254"/>
            <a:ext cx="152400" cy="549496"/>
            <a:chOff x="1392447" y="5145254"/>
            <a:chExt cx="152400" cy="549496"/>
          </a:xfrm>
        </p:grpSpPr>
        <p:sp>
          <p:nvSpPr>
            <p:cNvPr id="38" name="Oval 37"/>
            <p:cNvSpPr/>
            <p:nvPr/>
          </p:nvSpPr>
          <p:spPr>
            <a:xfrm>
              <a:off x="1392447" y="514525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Straight Connector 89"/>
            <p:cNvCxnSpPr>
              <a:stCxn id="38" idx="4"/>
            </p:cNvCxnSpPr>
            <p:nvPr/>
          </p:nvCxnSpPr>
          <p:spPr>
            <a:xfrm flipH="1">
              <a:off x="1467853" y="5297654"/>
              <a:ext cx="794" cy="39709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5106838" y="4264606"/>
            <a:ext cx="3657600" cy="1472249"/>
            <a:chOff x="5106838" y="4264606"/>
            <a:chExt cx="3657600" cy="1472249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6173638" y="4264606"/>
              <a:ext cx="84991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</a:t>
              </a:r>
              <a:r>
                <a:rPr lang="en-US" sz="2800" dirty="0" err="1" smtClean="0"/>
                <a:t>k,l</a:t>
              </a:r>
              <a:r>
                <a:rPr lang="en-US" sz="2800" dirty="0" smtClean="0"/>
                <a:t>]</a:t>
              </a:r>
              <a:endParaRPr lang="en-US" sz="2800" dirty="0"/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4" name="Group 93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6" name="Straight Connector 95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oup 96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98" name="Oval 97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9" name="Straight Connector 98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oup 99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104" name="Oval 103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5" name="Straight Connector 104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615" y="1715499"/>
            <a:ext cx="3438769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14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1D Discrete </a:t>
            </a:r>
            <a:r>
              <a:rPr lang="en-US" dirty="0" smtClean="0"/>
              <a:t>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</a:p>
          <a:p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endParaRPr lang="en-US" sz="2000" b="1" i="1" dirty="0" smtClean="0"/>
          </a:p>
          <a:p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  <a:p>
            <a:endParaRPr lang="en-US" sz="2000" b="1" i="1" dirty="0" smtClean="0"/>
          </a:p>
          <a:p>
            <a:r>
              <a:rPr lang="en-US" sz="2000" dirty="0" smtClean="0"/>
              <a:t>We first need to calculate h[n-k, m-l]</a:t>
            </a:r>
            <a:endParaRPr kumimoji="0" lang="en-US" sz="20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554247" y="5678654"/>
            <a:ext cx="2895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858650" y="5068657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1087647" y="491665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392447" y="514525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773447" y="537385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>
            <a:stCxn id="37" idx="0"/>
          </p:cNvCxnSpPr>
          <p:nvPr/>
        </p:nvCxnSpPr>
        <p:spPr>
          <a:xfrm rot="16200000" flipH="1">
            <a:off x="782847" y="5297654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697247" y="4307054"/>
            <a:ext cx="840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k]</a:t>
            </a:r>
            <a:endParaRPr lang="en-US" sz="3200" dirty="0"/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5139906" y="2379392"/>
            <a:ext cx="2895600" cy="1430609"/>
            <a:chOff x="5105400" y="2823291"/>
            <a:chExt cx="2895600" cy="1430609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5105400" y="4244678"/>
              <a:ext cx="2895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5409803" y="3634681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6324600" y="3484266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943600" y="3711278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638800" y="3941466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rot="16200000" flipH="1">
              <a:off x="6057900" y="3911000"/>
              <a:ext cx="68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5563394" y="4093072"/>
              <a:ext cx="3032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6248400" y="2823291"/>
              <a:ext cx="96532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h[-k]</a:t>
              </a:r>
              <a:endParaRPr lang="en-US" sz="3200" dirty="0"/>
            </a:p>
          </p:txBody>
        </p:sp>
      </p:grpSp>
      <p:cxnSp>
        <p:nvCxnSpPr>
          <p:cNvPr id="50" name="Straight Arrow Connector 49"/>
          <p:cNvCxnSpPr/>
          <p:nvPr/>
        </p:nvCxnSpPr>
        <p:spPr>
          <a:xfrm>
            <a:off x="5139906" y="5861025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 flipH="1" flipV="1">
            <a:off x="5444309" y="5251028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6663906" y="555622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968706" y="532762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7349706" y="509902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Connector 54"/>
          <p:cNvCxnSpPr/>
          <p:nvPr/>
        </p:nvCxnSpPr>
        <p:spPr>
          <a:xfrm rot="16200000" flipH="1">
            <a:off x="6587706" y="5708625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7121106" y="5556225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282906" y="4262413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n-k]</a:t>
            </a:r>
            <a:endParaRPr lang="en-US" sz="3200" dirty="0"/>
          </a:p>
        </p:txBody>
      </p:sp>
      <p:cxnSp>
        <p:nvCxnSpPr>
          <p:cNvPr id="58" name="Straight Connector 57"/>
          <p:cNvCxnSpPr/>
          <p:nvPr/>
        </p:nvCxnSpPr>
        <p:spPr>
          <a:xfrm rot="5400000">
            <a:off x="6853612" y="5671319"/>
            <a:ext cx="3825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615" y="1715499"/>
            <a:ext cx="3438769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51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838200" y="3967508"/>
            <a:ext cx="3657600" cy="1472249"/>
            <a:chOff x="5106838" y="4264606"/>
            <a:chExt cx="3657600" cy="1472249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173638" y="4264606"/>
              <a:ext cx="6783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k]</a:t>
              </a:r>
              <a:endParaRPr lang="en-US" sz="28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>
            <a:off x="762000" y="3351212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066403" y="2741215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05000" y="1752600"/>
            <a:ext cx="12987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-2-k]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38100" y="2591265"/>
            <a:ext cx="838200" cy="763588"/>
            <a:chOff x="2286000" y="2589212"/>
            <a:chExt cx="838200" cy="763588"/>
          </a:xfrm>
        </p:grpSpPr>
        <p:sp>
          <p:nvSpPr>
            <p:cNvPr id="84" name="Oval 83"/>
            <p:cNvSpPr/>
            <p:nvPr/>
          </p:nvSpPr>
          <p:spPr>
            <a:xfrm>
              <a:off x="2286000" y="30464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590800" y="28178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971800" y="25892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6200000" flipH="1">
              <a:off x="2209800" y="3198812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743200" y="3046412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475706" y="3161506"/>
              <a:ext cx="3825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5104606" y="5414726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H="1" flipV="1">
            <a:off x="5409009" y="4804729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247606" y="3816114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</a:t>
            </a:r>
            <a:r>
              <a:rPr lang="en-US" sz="3200" dirty="0" smtClean="0"/>
              <a:t>[-2]</a:t>
            </a:r>
            <a:endParaRPr lang="en-US" sz="3200" dirty="0"/>
          </a:p>
        </p:txBody>
      </p:sp>
      <p:sp>
        <p:nvSpPr>
          <p:cNvPr id="101" name="Oval 100"/>
          <p:cNvSpPr/>
          <p:nvPr/>
        </p:nvSpPr>
        <p:spPr>
          <a:xfrm>
            <a:off x="5111221" y="5338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92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Imag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96" y="1504890"/>
            <a:ext cx="2573803" cy="39669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1584948"/>
            <a:ext cx="3489790" cy="38869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413117"/>
            <a:ext cx="3644900" cy="421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51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838200" y="3967508"/>
            <a:ext cx="3657600" cy="1472249"/>
            <a:chOff x="5106838" y="4264606"/>
            <a:chExt cx="3657600" cy="1472249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173638" y="4264606"/>
              <a:ext cx="6783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k]</a:t>
              </a:r>
              <a:endParaRPr lang="en-US" sz="28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>
            <a:off x="762000" y="3351212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066403" y="2741215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05000" y="1752600"/>
            <a:ext cx="12987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-1-k]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533400" y="2591265"/>
            <a:ext cx="838200" cy="763588"/>
            <a:chOff x="2286000" y="2589212"/>
            <a:chExt cx="838200" cy="763588"/>
          </a:xfrm>
        </p:grpSpPr>
        <p:sp>
          <p:nvSpPr>
            <p:cNvPr id="84" name="Oval 83"/>
            <p:cNvSpPr/>
            <p:nvPr/>
          </p:nvSpPr>
          <p:spPr>
            <a:xfrm>
              <a:off x="2286000" y="30464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590800" y="28178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971800" y="25892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6200000" flipH="1">
              <a:off x="2209800" y="3198812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743200" y="3046412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475706" y="3161506"/>
              <a:ext cx="3825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5104606" y="5414726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H="1" flipV="1">
            <a:off x="5409009" y="4804729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247606" y="3816114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</a:t>
            </a:r>
            <a:r>
              <a:rPr lang="en-US" sz="3200" dirty="0" smtClean="0"/>
              <a:t>[-1]</a:t>
            </a:r>
            <a:endParaRPr lang="en-US" sz="3200" dirty="0"/>
          </a:p>
        </p:txBody>
      </p:sp>
      <p:sp>
        <p:nvSpPr>
          <p:cNvPr id="97" name="Oval 96"/>
          <p:cNvSpPr/>
          <p:nvPr/>
        </p:nvSpPr>
        <p:spPr>
          <a:xfrm>
            <a:off x="5576462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stCxn id="97" idx="4"/>
          </p:cNvCxnSpPr>
          <p:nvPr/>
        </p:nvCxnSpPr>
        <p:spPr>
          <a:xfrm flipH="1">
            <a:off x="5645626" y="4191000"/>
            <a:ext cx="7036" cy="1223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5111221" y="5338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9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838200" y="3967508"/>
            <a:ext cx="3657600" cy="1472249"/>
            <a:chOff x="5106838" y="4264606"/>
            <a:chExt cx="3657600" cy="1472249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173638" y="4264606"/>
              <a:ext cx="6783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k]</a:t>
              </a:r>
              <a:endParaRPr lang="en-US" sz="28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>
            <a:off x="762000" y="3351212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066403" y="2741215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05000" y="1752600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-k]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914400" y="2591265"/>
            <a:ext cx="838200" cy="763588"/>
            <a:chOff x="2286000" y="2589212"/>
            <a:chExt cx="838200" cy="763588"/>
          </a:xfrm>
        </p:grpSpPr>
        <p:sp>
          <p:nvSpPr>
            <p:cNvPr id="84" name="Oval 83"/>
            <p:cNvSpPr/>
            <p:nvPr/>
          </p:nvSpPr>
          <p:spPr>
            <a:xfrm>
              <a:off x="2286000" y="30464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590800" y="28178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971800" y="25892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6200000" flipH="1">
              <a:off x="2209800" y="3198812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743200" y="3046412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475706" y="3161506"/>
              <a:ext cx="3825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5104606" y="5414726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H="1" flipV="1">
            <a:off x="5409009" y="4804729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247606" y="3816114"/>
            <a:ext cx="840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[0]</a:t>
            </a:r>
            <a:endParaRPr lang="en-US" sz="3200" dirty="0"/>
          </a:p>
        </p:txBody>
      </p:sp>
      <p:sp>
        <p:nvSpPr>
          <p:cNvPr id="97" name="Oval 96"/>
          <p:cNvSpPr/>
          <p:nvPr/>
        </p:nvSpPr>
        <p:spPr>
          <a:xfrm>
            <a:off x="5576462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stCxn id="97" idx="4"/>
          </p:cNvCxnSpPr>
          <p:nvPr/>
        </p:nvCxnSpPr>
        <p:spPr>
          <a:xfrm flipH="1">
            <a:off x="5645626" y="4191000"/>
            <a:ext cx="7036" cy="1223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5111221" y="5338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94877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>
            <a:stCxn id="61" idx="4"/>
          </p:cNvCxnSpPr>
          <p:nvPr/>
        </p:nvCxnSpPr>
        <p:spPr>
          <a:xfrm flipH="1">
            <a:off x="6017934" y="3352800"/>
            <a:ext cx="7036" cy="20517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54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838200" y="3967508"/>
            <a:ext cx="3657600" cy="1472249"/>
            <a:chOff x="5106838" y="4264606"/>
            <a:chExt cx="3657600" cy="1472249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173638" y="4264606"/>
              <a:ext cx="6783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k]</a:t>
              </a:r>
              <a:endParaRPr lang="en-US" sz="28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>
            <a:off x="762000" y="3351212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066403" y="2741215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05000" y="1752600"/>
            <a:ext cx="1173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1-k]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1295400" y="2591265"/>
            <a:ext cx="838200" cy="763588"/>
            <a:chOff x="2286000" y="2589212"/>
            <a:chExt cx="838200" cy="763588"/>
          </a:xfrm>
        </p:grpSpPr>
        <p:sp>
          <p:nvSpPr>
            <p:cNvPr id="84" name="Oval 83"/>
            <p:cNvSpPr/>
            <p:nvPr/>
          </p:nvSpPr>
          <p:spPr>
            <a:xfrm>
              <a:off x="2286000" y="30464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590800" y="28178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2971800" y="25892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6200000" flipH="1">
              <a:off x="2209800" y="3198812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743200" y="3046412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475706" y="3161506"/>
              <a:ext cx="3825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5104606" y="5414726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H="1" flipV="1">
            <a:off x="5409009" y="4804729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247606" y="3816114"/>
            <a:ext cx="840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[1]</a:t>
            </a:r>
            <a:endParaRPr lang="en-US" sz="3200" dirty="0"/>
          </a:p>
        </p:txBody>
      </p:sp>
      <p:sp>
        <p:nvSpPr>
          <p:cNvPr id="97" name="Oval 96"/>
          <p:cNvSpPr/>
          <p:nvPr/>
        </p:nvSpPr>
        <p:spPr>
          <a:xfrm>
            <a:off x="5576462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stCxn id="97" idx="4"/>
          </p:cNvCxnSpPr>
          <p:nvPr/>
        </p:nvCxnSpPr>
        <p:spPr>
          <a:xfrm flipH="1">
            <a:off x="5645626" y="4191000"/>
            <a:ext cx="7036" cy="1223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5111221" y="5338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94877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>
            <a:stCxn id="61" idx="4"/>
          </p:cNvCxnSpPr>
          <p:nvPr/>
        </p:nvCxnSpPr>
        <p:spPr>
          <a:xfrm flipH="1">
            <a:off x="6017934" y="3352800"/>
            <a:ext cx="7036" cy="20517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6401657" y="2895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>
            <a:stCxn id="63" idx="4"/>
          </p:cNvCxnSpPr>
          <p:nvPr/>
        </p:nvCxnSpPr>
        <p:spPr>
          <a:xfrm flipH="1">
            <a:off x="6470821" y="3048000"/>
            <a:ext cx="7036" cy="2371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040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838200" y="3967508"/>
            <a:ext cx="3657600" cy="1472249"/>
            <a:chOff x="5106838" y="4264606"/>
            <a:chExt cx="3657600" cy="1472249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173638" y="4264606"/>
              <a:ext cx="6783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k]</a:t>
              </a:r>
              <a:endParaRPr lang="en-US" sz="28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>
            <a:off x="762000" y="3351212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066403" y="2741215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05000" y="1752600"/>
            <a:ext cx="1173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2-k]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1600200" y="2591265"/>
            <a:ext cx="1066800" cy="763588"/>
            <a:chOff x="2286000" y="2589212"/>
            <a:chExt cx="1066800" cy="763588"/>
          </a:xfrm>
        </p:grpSpPr>
        <p:sp>
          <p:nvSpPr>
            <p:cNvPr id="84" name="Oval 83"/>
            <p:cNvSpPr/>
            <p:nvPr/>
          </p:nvSpPr>
          <p:spPr>
            <a:xfrm>
              <a:off x="2286000" y="30464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743200" y="28178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3200400" y="25892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6200000" flipH="1">
              <a:off x="2209800" y="3198812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971800" y="3046412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628106" y="3161506"/>
              <a:ext cx="3825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5104606" y="5414726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H="1" flipV="1">
            <a:off x="5409009" y="4804729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247606" y="3816114"/>
            <a:ext cx="840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[2]</a:t>
            </a:r>
            <a:endParaRPr lang="en-US" sz="3200" dirty="0"/>
          </a:p>
        </p:txBody>
      </p:sp>
      <p:sp>
        <p:nvSpPr>
          <p:cNvPr id="97" name="Oval 96"/>
          <p:cNvSpPr/>
          <p:nvPr/>
        </p:nvSpPr>
        <p:spPr>
          <a:xfrm>
            <a:off x="5576462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stCxn id="97" idx="4"/>
          </p:cNvCxnSpPr>
          <p:nvPr/>
        </p:nvCxnSpPr>
        <p:spPr>
          <a:xfrm flipH="1">
            <a:off x="5645626" y="4191000"/>
            <a:ext cx="7036" cy="1223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5111221" y="5338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94877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>
            <a:stCxn id="61" idx="4"/>
          </p:cNvCxnSpPr>
          <p:nvPr/>
        </p:nvCxnSpPr>
        <p:spPr>
          <a:xfrm flipH="1">
            <a:off x="6017934" y="3352800"/>
            <a:ext cx="7036" cy="20517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6401657" y="2895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>
            <a:stCxn id="63" idx="4"/>
          </p:cNvCxnSpPr>
          <p:nvPr/>
        </p:nvCxnSpPr>
        <p:spPr>
          <a:xfrm flipH="1">
            <a:off x="6470821" y="3048000"/>
            <a:ext cx="7036" cy="2371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6874209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65" idx="4"/>
          </p:cNvCxnSpPr>
          <p:nvPr/>
        </p:nvCxnSpPr>
        <p:spPr>
          <a:xfrm flipH="1">
            <a:off x="6943373" y="4724400"/>
            <a:ext cx="7036" cy="743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086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We are going to convolve a function </a:t>
            </a:r>
            <a:r>
              <a:rPr lang="en-US" sz="2000" b="1" dirty="0" smtClean="0"/>
              <a:t>f</a:t>
            </a:r>
            <a:r>
              <a:rPr lang="en-US" sz="2000" dirty="0" smtClean="0"/>
              <a:t> with a filter </a:t>
            </a:r>
            <a:r>
              <a:rPr lang="en-US" sz="2000" b="1" dirty="0" smtClean="0"/>
              <a:t>h.</a:t>
            </a:r>
            <a:endParaRPr kumimoji="0" lang="en-US" sz="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838200" y="3967508"/>
            <a:ext cx="3657600" cy="1472249"/>
            <a:chOff x="5106838" y="4264606"/>
            <a:chExt cx="3657600" cy="1472249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5106838" y="5684405"/>
              <a:ext cx="3657600" cy="158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5411241" y="5074408"/>
              <a:ext cx="1219200" cy="79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173638" y="4264606"/>
              <a:ext cx="6783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f[k]</a:t>
              </a:r>
              <a:endParaRPr lang="en-US" sz="2800" dirty="0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5497145" y="4820867"/>
              <a:ext cx="152400" cy="839788"/>
              <a:chOff x="1066800" y="4838866"/>
              <a:chExt cx="152400" cy="839788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7202532" y="4844507"/>
              <a:ext cx="152400" cy="839788"/>
              <a:chOff x="1066800" y="4838866"/>
              <a:chExt cx="152400" cy="839788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066800" y="4838866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143000" y="4991266"/>
                <a:ext cx="0" cy="6873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5944244" y="5042213"/>
              <a:ext cx="152400" cy="549496"/>
              <a:chOff x="1392447" y="5145254"/>
              <a:chExt cx="152400" cy="549496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7628586" y="5134854"/>
              <a:ext cx="152400" cy="549496"/>
              <a:chOff x="1392447" y="5145254"/>
              <a:chExt cx="152400" cy="54949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1392447" y="5145254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H="1">
                <a:off x="1467853" y="5297654"/>
                <a:ext cx="794" cy="3970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/>
            <p:cNvGrpSpPr/>
            <p:nvPr/>
          </p:nvGrpSpPr>
          <p:grpSpPr>
            <a:xfrm>
              <a:off x="6369503" y="5354842"/>
              <a:ext cx="152400" cy="360158"/>
              <a:chOff x="1772652" y="5300497"/>
              <a:chExt cx="152400" cy="360158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1772652" y="530049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1848852" y="5452897"/>
                <a:ext cx="0" cy="20775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822411" y="558445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>
            <a:off x="762000" y="3351212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rot="5400000" flipH="1" flipV="1">
            <a:off x="1066403" y="2741215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905000" y="1752600"/>
            <a:ext cx="1181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[n-k]</a:t>
            </a:r>
            <a:endParaRPr lang="en-US" sz="3200" dirty="0"/>
          </a:p>
        </p:txBody>
      </p:sp>
      <p:grpSp>
        <p:nvGrpSpPr>
          <p:cNvPr id="3" name="Group 2"/>
          <p:cNvGrpSpPr/>
          <p:nvPr/>
        </p:nvGrpSpPr>
        <p:grpSpPr>
          <a:xfrm>
            <a:off x="3901795" y="2590006"/>
            <a:ext cx="1066800" cy="763588"/>
            <a:chOff x="2286000" y="2589212"/>
            <a:chExt cx="1066800" cy="763588"/>
          </a:xfrm>
        </p:grpSpPr>
        <p:sp>
          <p:nvSpPr>
            <p:cNvPr id="84" name="Oval 83"/>
            <p:cNvSpPr/>
            <p:nvPr/>
          </p:nvSpPr>
          <p:spPr>
            <a:xfrm>
              <a:off x="2286000" y="30464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743200" y="28178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3200400" y="2589212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6200000" flipH="1">
              <a:off x="2209800" y="3198812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971800" y="3046412"/>
              <a:ext cx="60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>
              <a:off x="2628106" y="3161506"/>
              <a:ext cx="3825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5104606" y="5414726"/>
            <a:ext cx="36576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 rot="5400000" flipH="1" flipV="1">
            <a:off x="5409009" y="4804729"/>
            <a:ext cx="1219200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247606" y="3816114"/>
            <a:ext cx="848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[n]</a:t>
            </a:r>
            <a:endParaRPr lang="en-US" sz="3200" dirty="0"/>
          </a:p>
        </p:txBody>
      </p:sp>
      <p:sp>
        <p:nvSpPr>
          <p:cNvPr id="97" name="Oval 96"/>
          <p:cNvSpPr/>
          <p:nvPr/>
        </p:nvSpPr>
        <p:spPr>
          <a:xfrm>
            <a:off x="5576462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stCxn id="97" idx="4"/>
          </p:cNvCxnSpPr>
          <p:nvPr/>
        </p:nvCxnSpPr>
        <p:spPr>
          <a:xfrm flipH="1">
            <a:off x="5645626" y="4191000"/>
            <a:ext cx="7036" cy="1223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/>
          <p:nvPr/>
        </p:nvSpPr>
        <p:spPr>
          <a:xfrm>
            <a:off x="5111221" y="5338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594877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>
            <a:stCxn id="61" idx="4"/>
          </p:cNvCxnSpPr>
          <p:nvPr/>
        </p:nvCxnSpPr>
        <p:spPr>
          <a:xfrm flipH="1">
            <a:off x="6017934" y="3352800"/>
            <a:ext cx="7036" cy="20517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6401657" y="2895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>
            <a:stCxn id="63" idx="4"/>
          </p:cNvCxnSpPr>
          <p:nvPr/>
        </p:nvCxnSpPr>
        <p:spPr>
          <a:xfrm flipH="1">
            <a:off x="6470821" y="3048000"/>
            <a:ext cx="7036" cy="2371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6874209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65" idx="4"/>
          </p:cNvCxnSpPr>
          <p:nvPr/>
        </p:nvCxnSpPr>
        <p:spPr>
          <a:xfrm flipH="1">
            <a:off x="6943373" y="4724400"/>
            <a:ext cx="7036" cy="743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7327735" y="323562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/>
          <p:cNvCxnSpPr/>
          <p:nvPr/>
        </p:nvCxnSpPr>
        <p:spPr>
          <a:xfrm flipH="1">
            <a:off x="7396899" y="3388029"/>
            <a:ext cx="7036" cy="20517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7837874" y="2967213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flipH="1">
            <a:off x="7907038" y="3119613"/>
            <a:ext cx="7036" cy="2371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Oval 70"/>
          <p:cNvSpPr/>
          <p:nvPr/>
        </p:nvSpPr>
        <p:spPr>
          <a:xfrm>
            <a:off x="8241512" y="454740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Connector 71"/>
          <p:cNvCxnSpPr/>
          <p:nvPr/>
        </p:nvCxnSpPr>
        <p:spPr>
          <a:xfrm flipH="1">
            <a:off x="8310676" y="4699809"/>
            <a:ext cx="7036" cy="743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8648668" y="4876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3" idx="4"/>
          </p:cNvCxnSpPr>
          <p:nvPr/>
        </p:nvCxnSpPr>
        <p:spPr>
          <a:xfrm flipH="1">
            <a:off x="8717832" y="5029200"/>
            <a:ext cx="7036" cy="4205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44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Discrete convolution </a:t>
            </a:r>
            <a:r>
              <a:rPr lang="en-US" sz="2400" dirty="0">
                <a:solidFill>
                  <a:prstClr val="black"/>
                </a:solidFill>
              </a:rPr>
              <a:t>(symbol:     </a:t>
            </a:r>
            <a:r>
              <a:rPr lang="en-US" sz="2400" dirty="0" smtClean="0">
                <a:solidFill>
                  <a:prstClr val="black"/>
                </a:solidFill>
              </a:rPr>
              <a:t>) 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In summary, the steps for discrete convolution are:</a:t>
            </a:r>
            <a:endParaRPr lang="en-US" sz="2000" dirty="0"/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Fold h[</a:t>
            </a:r>
            <a:r>
              <a:rPr lang="en-US" sz="2000" dirty="0" err="1" smtClean="0"/>
              <a:t>k,l</a:t>
            </a:r>
            <a:r>
              <a:rPr lang="en-US" sz="2000" dirty="0" smtClean="0"/>
              <a:t>] about origin to form h[−k]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Shift the folded results by n to form h[n − k]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Multiply h[n − k] by f[k]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Sum over all k</a:t>
            </a:r>
            <a:endParaRPr lang="en-US" sz="2000" dirty="0"/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Repeat for every </a:t>
            </a:r>
            <a:r>
              <a:rPr lang="en-US" sz="2000" dirty="0"/>
              <a:t>n</a:t>
            </a:r>
            <a:endParaRPr lang="en-US" sz="24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77000" y="60198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endParaRPr lang="en-US" sz="2000" dirty="0"/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l="57105" r="39408"/>
          <a:stretch/>
        </p:blipFill>
        <p:spPr bwMode="auto">
          <a:xfrm>
            <a:off x="7391400" y="533400"/>
            <a:ext cx="215193" cy="565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3200400"/>
            <a:ext cx="363166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28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2D convolu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2D convolution is very similar to 1D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he main difference is that we now have to iterate over 2 axis instead of 1.</a:t>
            </a:r>
            <a:endParaRPr lang="en-US" sz="20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77000" y="60198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endParaRPr lang="en-US" sz="2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8258"/>
          <a:stretch/>
        </p:blipFill>
        <p:spPr bwMode="auto">
          <a:xfrm>
            <a:off x="3276600" y="2055230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3385593"/>
              </p:ext>
            </p:extLst>
          </p:nvPr>
        </p:nvGraphicFramePr>
        <p:xfrm>
          <a:off x="457200" y="3233579"/>
          <a:ext cx="3556000" cy="2809240"/>
        </p:xfrm>
        <a:graphic>
          <a:graphicData uri="http://schemas.openxmlformats.org/drawingml/2006/table">
            <a:tbl>
              <a:tblPr/>
              <a:tblGrid>
                <a:gridCol w="508000"/>
                <a:gridCol w="508000"/>
                <a:gridCol w="508000"/>
                <a:gridCol w="508000"/>
                <a:gridCol w="508000"/>
                <a:gridCol w="508000"/>
                <a:gridCol w="508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76800" y="3794032"/>
            <a:ext cx="3705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Assume we have a filter(h[,]) that is 3x3. and an image (f[,]) that is 7x7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/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8619" t="10870" r="74707"/>
          <a:stretch/>
        </p:blipFill>
        <p:spPr bwMode="auto">
          <a:xfrm>
            <a:off x="2794000" y="2221497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4" y="2488809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52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2D convolu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2D convolution is very similar to 1D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he main difference is that we now have to iterate over 2 axis instead of 1.</a:t>
            </a:r>
            <a:endParaRPr lang="en-US" sz="20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77000" y="60198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endParaRPr lang="en-US" sz="2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8258"/>
          <a:stretch/>
        </p:blipFill>
        <p:spPr bwMode="auto">
          <a:xfrm>
            <a:off x="3276600" y="2055230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3525224"/>
              </p:ext>
            </p:extLst>
          </p:nvPr>
        </p:nvGraphicFramePr>
        <p:xfrm>
          <a:off x="457200" y="3233579"/>
          <a:ext cx="3556000" cy="2809240"/>
        </p:xfrm>
        <a:graphic>
          <a:graphicData uri="http://schemas.openxmlformats.org/drawingml/2006/table">
            <a:tbl>
              <a:tblPr/>
              <a:tblGrid>
                <a:gridCol w="508000"/>
                <a:gridCol w="508000"/>
                <a:gridCol w="508000"/>
                <a:gridCol w="508000"/>
                <a:gridCol w="508000"/>
                <a:gridCol w="508000"/>
                <a:gridCol w="508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76800" y="3794032"/>
            <a:ext cx="3705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Assume we have a filter(h[,]) that is 3x3. and an image (f[,]) that is 7x7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/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94000" y="2459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8619" t="10870" r="74707"/>
          <a:stretch/>
        </p:blipFill>
        <p:spPr bwMode="auto">
          <a:xfrm>
            <a:off x="2794000" y="2221497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4" y="2488809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71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2D convolu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2D convolution is very similar to 1D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he main difference is that we now have to iterate over 2 axis instead of 1.</a:t>
            </a:r>
            <a:endParaRPr lang="en-US" sz="20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77000" y="60198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endParaRPr lang="en-US" sz="2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8619" t="10870" r="74707"/>
          <a:stretch/>
        </p:blipFill>
        <p:spPr bwMode="auto">
          <a:xfrm>
            <a:off x="2794000" y="2221497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8258"/>
          <a:stretch/>
        </p:blipFill>
        <p:spPr bwMode="auto">
          <a:xfrm>
            <a:off x="3276600" y="2055230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8687121"/>
              </p:ext>
            </p:extLst>
          </p:nvPr>
        </p:nvGraphicFramePr>
        <p:xfrm>
          <a:off x="457200" y="3233579"/>
          <a:ext cx="3556000" cy="2809240"/>
        </p:xfrm>
        <a:graphic>
          <a:graphicData uri="http://schemas.openxmlformats.org/drawingml/2006/table">
            <a:tbl>
              <a:tblPr/>
              <a:tblGrid>
                <a:gridCol w="508000"/>
                <a:gridCol w="508000"/>
                <a:gridCol w="508000"/>
                <a:gridCol w="508000"/>
                <a:gridCol w="508000"/>
                <a:gridCol w="508000"/>
                <a:gridCol w="508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76800" y="3794032"/>
            <a:ext cx="3705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Assume we have a filter(h[,]) that is 3x3. and an image (f[,]) that is 7x7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/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94000" y="2459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4" y="2488809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9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2D convolu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2D convolution is very similar to 1D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he main difference is that we now have to iterate over 2 axis instead of 1.</a:t>
            </a:r>
            <a:endParaRPr lang="en-US" sz="20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77000" y="60198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endParaRPr lang="en-US" sz="2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8258"/>
          <a:stretch/>
        </p:blipFill>
        <p:spPr bwMode="auto">
          <a:xfrm>
            <a:off x="3276600" y="2055230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464954"/>
              </p:ext>
            </p:extLst>
          </p:nvPr>
        </p:nvGraphicFramePr>
        <p:xfrm>
          <a:off x="457200" y="3233579"/>
          <a:ext cx="3556000" cy="2809240"/>
        </p:xfrm>
        <a:graphic>
          <a:graphicData uri="http://schemas.openxmlformats.org/drawingml/2006/table">
            <a:tbl>
              <a:tblPr/>
              <a:tblGrid>
                <a:gridCol w="508000"/>
                <a:gridCol w="508000"/>
                <a:gridCol w="508000"/>
                <a:gridCol w="508000"/>
                <a:gridCol w="508000"/>
                <a:gridCol w="508000"/>
                <a:gridCol w="508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76800" y="3794032"/>
            <a:ext cx="3705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Assume we have a filter(h[,]) that is 3x3. and an image (f[,]) that is 7x7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/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94000" y="2459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8619" t="10870" r="74707"/>
          <a:stretch/>
        </p:blipFill>
        <p:spPr bwMode="auto">
          <a:xfrm>
            <a:off x="2794000" y="2221497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4" y="2488809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07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image represen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19660"/>
            <a:ext cx="8229600" cy="448704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12049" y="6014503"/>
            <a:ext cx="235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: </a:t>
            </a:r>
            <a:r>
              <a:rPr lang="en-US" dirty="0" err="1"/>
              <a:t>Ulas</a:t>
            </a:r>
            <a:r>
              <a:rPr lang="en-US" dirty="0"/>
              <a:t> </a:t>
            </a:r>
            <a:r>
              <a:rPr lang="en-US" dirty="0" err="1"/>
              <a:t>Bagc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388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2D convolu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2D convolution is very similar to 1D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he main difference is that we now have to iterate over 2 axis instead of 1.</a:t>
            </a:r>
            <a:endParaRPr lang="en-US" sz="20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77000" y="60198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endParaRPr lang="en-US" sz="2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8258"/>
          <a:stretch/>
        </p:blipFill>
        <p:spPr bwMode="auto">
          <a:xfrm>
            <a:off x="3276600" y="2055230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3646013"/>
              </p:ext>
            </p:extLst>
          </p:nvPr>
        </p:nvGraphicFramePr>
        <p:xfrm>
          <a:off x="457200" y="3233579"/>
          <a:ext cx="3556000" cy="2809240"/>
        </p:xfrm>
        <a:graphic>
          <a:graphicData uri="http://schemas.openxmlformats.org/drawingml/2006/table">
            <a:tbl>
              <a:tblPr/>
              <a:tblGrid>
                <a:gridCol w="508000"/>
                <a:gridCol w="508000"/>
                <a:gridCol w="508000"/>
                <a:gridCol w="508000"/>
                <a:gridCol w="508000"/>
                <a:gridCol w="508000"/>
                <a:gridCol w="508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76800" y="3794032"/>
            <a:ext cx="3705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Assume we have a filter(h[,]) that is 3x3. and an image (f[,]) that is 7x7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/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94000" y="2459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8619" t="10870" r="74707"/>
          <a:stretch/>
        </p:blipFill>
        <p:spPr bwMode="auto">
          <a:xfrm>
            <a:off x="2794000" y="2221497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4" y="2488809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26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/>
              <a:t>2D convolution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11430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2000" dirty="0" smtClean="0"/>
              <a:t>2D convolution is very similar to 1D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he main difference is that we now have to iterate over 2 axis instead of 1.</a:t>
            </a:r>
            <a:endParaRPr lang="en-US" sz="2000" dirty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8258"/>
          <a:stretch/>
        </p:blipFill>
        <p:spPr bwMode="auto">
          <a:xfrm>
            <a:off x="3276600" y="2055230"/>
            <a:ext cx="5305425" cy="1250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1339698"/>
              </p:ext>
            </p:extLst>
          </p:nvPr>
        </p:nvGraphicFramePr>
        <p:xfrm>
          <a:off x="457200" y="3233579"/>
          <a:ext cx="3556000" cy="2809240"/>
        </p:xfrm>
        <a:graphic>
          <a:graphicData uri="http://schemas.openxmlformats.org/drawingml/2006/table">
            <a:tbl>
              <a:tblPr/>
              <a:tblGrid>
                <a:gridCol w="508000"/>
                <a:gridCol w="508000"/>
                <a:gridCol w="508000"/>
                <a:gridCol w="508000"/>
                <a:gridCol w="508000"/>
                <a:gridCol w="508000"/>
                <a:gridCol w="5080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sk-SK" dirty="0">
                          <a:effectLst/>
                        </a:rPr>
                        <a:t> </a:t>
                      </a:r>
                    </a:p>
                  </a:txBody>
                  <a:tcPr marL="63500" marR="63500" marT="63500" marB="6350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876800" y="3794032"/>
            <a:ext cx="37052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Assume we have a filter(h[,]) that is 3x3. and an image (f[,]) that is 7x7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/>
            </a:r>
            <a:br>
              <a:rPr lang="en-US" sz="2000" dirty="0">
                <a:latin typeface="+mj-lt"/>
              </a:rPr>
            </a:br>
            <a:endParaRPr lang="en-US" sz="2000" dirty="0">
              <a:latin typeface="+mj-lt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94000" y="2459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8619" t="10870" r="74707"/>
          <a:stretch/>
        </p:blipFill>
        <p:spPr bwMode="auto">
          <a:xfrm>
            <a:off x="2794000" y="2221497"/>
            <a:ext cx="482600" cy="108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74" y="2488809"/>
            <a:ext cx="2486126" cy="37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9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SI (linear </a:t>
            </a:r>
            <a:r>
              <a:rPr lang="en-US" i="1" dirty="0" smtClean="0"/>
              <a:t>shift invariant</a:t>
            </a:r>
            <a:r>
              <a:rPr lang="en-US" dirty="0" smtClean="0"/>
              <a:t>) system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31153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r>
              <a:rPr lang="en-US" sz="3200" dirty="0" smtClean="0"/>
              <a:t>An LSI system is completely specified by its impulse response.</a:t>
            </a:r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sz="3600" i="1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10870" r="74707"/>
          <a:stretch>
            <a:fillRect/>
          </a:stretch>
        </p:blipFill>
        <p:spPr bwMode="auto">
          <a:xfrm>
            <a:off x="381000" y="2526553"/>
            <a:ext cx="2057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 l="25293" t="5571"/>
          <a:stretch>
            <a:fillRect/>
          </a:stretch>
        </p:blipFill>
        <p:spPr bwMode="auto">
          <a:xfrm>
            <a:off x="2590800" y="2450353"/>
            <a:ext cx="6076950" cy="12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609600" y="3821953"/>
            <a:ext cx="8277225" cy="1447800"/>
            <a:chOff x="609600" y="3821953"/>
            <a:chExt cx="8277225" cy="14478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3947939"/>
              <a:ext cx="7820025" cy="132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9600" y="4806577"/>
              <a:ext cx="2362200" cy="463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5917920" y="3821953"/>
              <a:ext cx="14734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superposition</a:t>
              </a:r>
              <a:endParaRPr lang="en-US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4876800" y="2133600"/>
            <a:ext cx="3730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hifting property of the delta function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5335752" y="5116321"/>
            <a:ext cx="3149600" cy="903479"/>
            <a:chOff x="5335752" y="4976621"/>
            <a:chExt cx="3149600" cy="903479"/>
          </a:xfrm>
        </p:grpSpPr>
        <p:sp>
          <p:nvSpPr>
            <p:cNvPr id="14" name="Rectangle 13"/>
            <p:cNvSpPr/>
            <p:nvPr/>
          </p:nvSpPr>
          <p:spPr>
            <a:xfrm>
              <a:off x="5943600" y="4976621"/>
              <a:ext cx="21721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Discrete convolution</a:t>
              </a:r>
              <a:endParaRPr lang="en-US" dirty="0"/>
            </a:p>
          </p:txBody>
        </p:sp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5752" y="5410200"/>
              <a:ext cx="3149600" cy="469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2839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05" y="1600200"/>
            <a:ext cx="8644727" cy="3378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1915835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300" y="2057400"/>
            <a:ext cx="8407400" cy="2438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22838"/>
          <a:stretch/>
        </p:blipFill>
        <p:spPr>
          <a:xfrm>
            <a:off x="6616700" y="3733800"/>
            <a:ext cx="2298700" cy="26066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16700" y="3733800"/>
            <a:ext cx="711398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85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2133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9906224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133600"/>
            <a:ext cx="8458200" cy="2311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22838"/>
          <a:stretch/>
        </p:blipFill>
        <p:spPr>
          <a:xfrm>
            <a:off x="6616700" y="3733800"/>
            <a:ext cx="2298700" cy="26066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328098" y="3733800"/>
            <a:ext cx="711398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85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2133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075019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2133600"/>
            <a:ext cx="8572500" cy="2298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22838"/>
          <a:stretch/>
        </p:blipFill>
        <p:spPr>
          <a:xfrm>
            <a:off x="6616700" y="3733800"/>
            <a:ext cx="2298700" cy="26066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77546" y="3746500"/>
            <a:ext cx="711398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85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2133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6528116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95500"/>
            <a:ext cx="8369300" cy="186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22838"/>
          <a:stretch/>
        </p:blipFill>
        <p:spPr>
          <a:xfrm>
            <a:off x="6616700" y="3733800"/>
            <a:ext cx="2298700" cy="26066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618844" y="4411662"/>
            <a:ext cx="711398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85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2133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568254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2082800"/>
            <a:ext cx="8458200" cy="195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22838"/>
          <a:stretch/>
        </p:blipFill>
        <p:spPr>
          <a:xfrm>
            <a:off x="6616700" y="3733800"/>
            <a:ext cx="2298700" cy="26066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306492" y="4405086"/>
            <a:ext cx="711398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85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2133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06615975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convolu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2133600"/>
            <a:ext cx="8509000" cy="1854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22838"/>
          <a:stretch/>
        </p:blipFill>
        <p:spPr>
          <a:xfrm>
            <a:off x="6616700" y="3733800"/>
            <a:ext cx="2298700" cy="26066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977546" y="4401931"/>
            <a:ext cx="711398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85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90800" y="2133600"/>
            <a:ext cx="533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613967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</a:t>
            </a:r>
            <a:r>
              <a:rPr lang="en-US" sz="1200" smtClean="0"/>
              <a:t>: </a:t>
            </a:r>
            <a:r>
              <a:rPr lang="en-US" sz="1200"/>
              <a:t>S</a:t>
            </a:r>
            <a:r>
              <a:rPr lang="en-US" sz="1200" smtClean="0"/>
              <a:t>ong Ho </a:t>
            </a:r>
            <a:r>
              <a:rPr lang="en-US" sz="1200" dirty="0" err="1" smtClean="0"/>
              <a:t>Ah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097315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yscale image </a:t>
            </a:r>
            <a:r>
              <a:rPr lang="en-US" dirty="0"/>
              <a:t>representation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09800"/>
            <a:ext cx="8229600" cy="381444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12049" y="6014503"/>
            <a:ext cx="235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lide credit: </a:t>
            </a:r>
            <a:r>
              <a:rPr lang="en-US" dirty="0" err="1"/>
              <a:t>Ulas</a:t>
            </a:r>
            <a:r>
              <a:rPr lang="en-US" dirty="0"/>
              <a:t> </a:t>
            </a:r>
            <a:r>
              <a:rPr lang="en-US" dirty="0" err="1"/>
              <a:t>Bagc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776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0</a:t>
            </a:fld>
            <a:endParaRPr lang="en-US" dirty="0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1</a:t>
              </a: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420879" y="446563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?</a:t>
            </a:r>
          </a:p>
        </p:txBody>
      </p:sp>
      <p:sp>
        <p:nvSpPr>
          <p:cNvPr id="28" name="Text Box 43"/>
          <p:cNvSpPr txBox="1">
            <a:spLocks noChangeArrowheads="1"/>
          </p:cNvSpPr>
          <p:nvPr/>
        </p:nvSpPr>
        <p:spPr bwMode="auto">
          <a:xfrm>
            <a:off x="5486400" y="3124200"/>
            <a:ext cx="6238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74" y="2798762"/>
            <a:ext cx="2238375" cy="1666875"/>
          </a:xfrm>
          <a:prstGeom prst="rect">
            <a:avLst/>
          </a:prstGeom>
        </p:spPr>
      </p:pic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3139349" y="3184394"/>
            <a:ext cx="569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 smtClean="0">
                <a:latin typeface="Times" pitchFamily="18" charset="0"/>
                <a:cs typeface="Arial" charset="0"/>
              </a:rPr>
              <a:t>*</a:t>
            </a:r>
            <a:endParaRPr lang="en-US" sz="6000" b="1" dirty="0">
              <a:latin typeface="Times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366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1</a:t>
            </a:fld>
            <a:endParaRPr lang="en-US" dirty="0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1</a:t>
              </a: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1420879" y="446563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6641546" y="4465637"/>
            <a:ext cx="213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Filtered </a:t>
            </a:r>
          </a:p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(no change)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5486400" y="3124200"/>
            <a:ext cx="6238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74" y="2798762"/>
            <a:ext cx="2238375" cy="166687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724" y="2798762"/>
            <a:ext cx="2238375" cy="1666875"/>
          </a:xfrm>
          <a:prstGeom prst="rect">
            <a:avLst/>
          </a:prstGeom>
        </p:spPr>
      </p:pic>
      <p:sp>
        <p:nvSpPr>
          <p:cNvPr id="33" name="Text Box 43"/>
          <p:cNvSpPr txBox="1">
            <a:spLocks noChangeArrowheads="1"/>
          </p:cNvSpPr>
          <p:nvPr/>
        </p:nvSpPr>
        <p:spPr bwMode="auto">
          <a:xfrm>
            <a:off x="3139349" y="3184394"/>
            <a:ext cx="569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 smtClean="0">
                <a:latin typeface="Times" pitchFamily="18" charset="0"/>
                <a:cs typeface="Arial" charset="0"/>
              </a:rPr>
              <a:t>*</a:t>
            </a:r>
            <a:endParaRPr lang="en-US" sz="6000" b="1" dirty="0">
              <a:latin typeface="Times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37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2</a:t>
            </a:fld>
            <a:endParaRPr lang="en-US" dirty="0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1</a:t>
              </a: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1420879" y="446563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?</a:t>
            </a:r>
          </a:p>
        </p:txBody>
      </p:sp>
      <p:sp>
        <p:nvSpPr>
          <p:cNvPr id="28" name="Text Box 43"/>
          <p:cNvSpPr txBox="1">
            <a:spLocks noChangeArrowheads="1"/>
          </p:cNvSpPr>
          <p:nvPr/>
        </p:nvSpPr>
        <p:spPr bwMode="auto">
          <a:xfrm>
            <a:off x="5486400" y="3124200"/>
            <a:ext cx="6238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74" y="2798762"/>
            <a:ext cx="2238375" cy="1666875"/>
          </a:xfrm>
          <a:prstGeom prst="rect">
            <a:avLst/>
          </a:prstGeom>
        </p:spPr>
      </p:pic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3139349" y="3184394"/>
            <a:ext cx="569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 smtClean="0">
                <a:latin typeface="Times" pitchFamily="18" charset="0"/>
                <a:cs typeface="Arial" charset="0"/>
              </a:rPr>
              <a:t>*</a:t>
            </a:r>
            <a:endParaRPr lang="en-US" sz="6000" b="1" dirty="0">
              <a:latin typeface="Times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36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3</a:t>
            </a:fld>
            <a:endParaRPr lang="en-US" dirty="0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1</a:t>
              </a: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6765380" y="4465637"/>
            <a:ext cx="13451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Shifted </a:t>
            </a:r>
            <a:r>
              <a:rPr lang="en-US" dirty="0" smtClean="0">
                <a:latin typeface="Times" pitchFamily="18" charset="0"/>
                <a:cs typeface="Arial" charset="0"/>
              </a:rPr>
              <a:t>right</a:t>
            </a:r>
            <a:endParaRPr lang="en-US" dirty="0">
              <a:latin typeface="Times" pitchFamily="18" charset="0"/>
              <a:cs typeface="Arial" charset="0"/>
            </a:endParaRPr>
          </a:p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By 1 pixel</a:t>
            </a: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486400" y="3124200"/>
            <a:ext cx="6238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31" name="TextBox 30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1420879" y="446563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74" y="2798762"/>
            <a:ext cx="2238375" cy="16668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798762"/>
            <a:ext cx="2238375" cy="1666875"/>
          </a:xfrm>
          <a:prstGeom prst="rect">
            <a:avLst/>
          </a:prstGeom>
        </p:spPr>
      </p:pic>
      <p:sp>
        <p:nvSpPr>
          <p:cNvPr id="34" name="Text Box 43"/>
          <p:cNvSpPr txBox="1">
            <a:spLocks noChangeArrowheads="1"/>
          </p:cNvSpPr>
          <p:nvPr/>
        </p:nvSpPr>
        <p:spPr bwMode="auto">
          <a:xfrm>
            <a:off x="3139349" y="3184394"/>
            <a:ext cx="569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 smtClean="0">
                <a:latin typeface="Times" pitchFamily="18" charset="0"/>
                <a:cs typeface="Arial" charset="0"/>
              </a:rPr>
              <a:t>*</a:t>
            </a:r>
            <a:endParaRPr lang="en-US" sz="6000" b="1" dirty="0">
              <a:latin typeface="Times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69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?</a:t>
            </a:r>
          </a:p>
        </p:txBody>
      </p: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Rectangle 15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1" name="Rectangle 16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9" name="Line 24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2" name="Picture 25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776913" y="3124200"/>
            <a:ext cx="6238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31" name="TextBox 30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1420879" y="446563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74" y="2798762"/>
            <a:ext cx="2238375" cy="1666875"/>
          </a:xfrm>
          <a:prstGeom prst="rect">
            <a:avLst/>
          </a:prstGeom>
        </p:spPr>
      </p:pic>
      <p:sp>
        <p:nvSpPr>
          <p:cNvPr id="34" name="Text Box 43"/>
          <p:cNvSpPr txBox="1">
            <a:spLocks noChangeArrowheads="1"/>
          </p:cNvSpPr>
          <p:nvPr/>
        </p:nvSpPr>
        <p:spPr bwMode="auto">
          <a:xfrm>
            <a:off x="3139349" y="3184394"/>
            <a:ext cx="569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 smtClean="0">
                <a:latin typeface="Times" pitchFamily="18" charset="0"/>
                <a:cs typeface="Arial" charset="0"/>
              </a:rPr>
              <a:t>*</a:t>
            </a:r>
            <a:endParaRPr lang="en-US" sz="6000" b="1" dirty="0">
              <a:latin typeface="Times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39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5</a:t>
            </a:fld>
            <a:endParaRPr lang="en-US" dirty="0"/>
          </a:p>
        </p:txBody>
      </p: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1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6634978" y="4465636"/>
            <a:ext cx="1655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Blur (with a</a:t>
            </a:r>
          </a:p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box filter)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5624513" y="3124200"/>
            <a:ext cx="6238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1420879" y="446563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974" y="2798762"/>
            <a:ext cx="2238375" cy="16668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73" y="2798761"/>
            <a:ext cx="2238375" cy="1666875"/>
          </a:xfrm>
          <a:prstGeom prst="rect">
            <a:avLst/>
          </a:prstGeom>
        </p:spPr>
      </p:pic>
      <p:sp>
        <p:nvSpPr>
          <p:cNvPr id="35" name="Text Box 43"/>
          <p:cNvSpPr txBox="1">
            <a:spLocks noChangeArrowheads="1"/>
          </p:cNvSpPr>
          <p:nvPr/>
        </p:nvSpPr>
        <p:spPr bwMode="auto">
          <a:xfrm>
            <a:off x="3139349" y="3184394"/>
            <a:ext cx="56938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 dirty="0" smtClean="0">
                <a:latin typeface="Times" pitchFamily="18" charset="0"/>
                <a:cs typeface="Arial" charset="0"/>
              </a:rPr>
              <a:t>*</a:t>
            </a:r>
            <a:endParaRPr lang="en-US" sz="6000" b="1" dirty="0">
              <a:latin typeface="Times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95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Convolution in 2D - examples</a:t>
            </a: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6</a:t>
            </a:fld>
            <a:endParaRPr lang="en-US" dirty="0"/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4876800" y="1981200"/>
            <a:ext cx="1371600" cy="1066800"/>
            <a:chOff x="3799" y="2064"/>
            <a:chExt cx="1433" cy="1136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2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1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2895600" y="1981200"/>
            <a:ext cx="1149350" cy="1066800"/>
            <a:chOff x="144" y="144"/>
            <a:chExt cx="1152" cy="1136"/>
          </a:xfrm>
        </p:grpSpPr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2</a:t>
              </a: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" name="Line 37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4267200" y="1905000"/>
            <a:ext cx="43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-</a:t>
            </a:r>
          </a:p>
        </p:txBody>
      </p:sp>
      <p:sp>
        <p:nvSpPr>
          <p:cNvPr id="48" name="Text Box 43"/>
          <p:cNvSpPr txBox="1">
            <a:spLocks noChangeArrowheads="1"/>
          </p:cNvSpPr>
          <p:nvPr/>
        </p:nvSpPr>
        <p:spPr bwMode="auto">
          <a:xfrm>
            <a:off x="7010400" y="1981200"/>
            <a:ext cx="12017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 ?</a:t>
            </a: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2895600" y="32766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latin typeface="Times" pitchFamily="18" charset="0"/>
                <a:cs typeface="Arial" charset="0"/>
              </a:rPr>
              <a:t>(Note that filter sums to 1)</a:t>
            </a:r>
          </a:p>
        </p:txBody>
      </p:sp>
      <p:grpSp>
        <p:nvGrpSpPr>
          <p:cNvPr id="50" name="Group 4"/>
          <p:cNvGrpSpPr>
            <a:grpSpLocks/>
          </p:cNvGrpSpPr>
          <p:nvPr/>
        </p:nvGrpSpPr>
        <p:grpSpPr bwMode="auto">
          <a:xfrm>
            <a:off x="5029200" y="4648200"/>
            <a:ext cx="1371600" cy="1066800"/>
            <a:chOff x="3799" y="2064"/>
            <a:chExt cx="1433" cy="1136"/>
          </a:xfrm>
        </p:grpSpPr>
        <p:grpSp>
          <p:nvGrpSpPr>
            <p:cNvPr id="51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53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54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55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56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57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59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60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61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62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3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4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5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6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7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8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69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52" name="Picture 23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0" name="Group 24"/>
          <p:cNvGrpSpPr>
            <a:grpSpLocks/>
          </p:cNvGrpSpPr>
          <p:nvPr/>
        </p:nvGrpSpPr>
        <p:grpSpPr bwMode="auto">
          <a:xfrm>
            <a:off x="3048000" y="4648200"/>
            <a:ext cx="1149350" cy="1066800"/>
            <a:chOff x="144" y="144"/>
            <a:chExt cx="1152" cy="1136"/>
          </a:xfrm>
        </p:grpSpPr>
        <p:sp>
          <p:nvSpPr>
            <p:cNvPr id="71" name="Rectangle 25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2" name="Rectangle 26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3" name="Rectangle 27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5" name="Rectangle 29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1</a:t>
              </a:r>
            </a:p>
          </p:txBody>
        </p:sp>
        <p:sp>
          <p:nvSpPr>
            <p:cNvPr id="76" name="Rectangle 30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8" name="Rectangle 32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79" name="Rectangle 33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80" name="Line 34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1" name="Line 35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3" name="Line 37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4" name="Line 38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5" name="Line 39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87" name="Line 41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88" name="Text Box 42"/>
          <p:cNvSpPr txBox="1">
            <a:spLocks noChangeArrowheads="1"/>
          </p:cNvSpPr>
          <p:nvPr/>
        </p:nvSpPr>
        <p:spPr bwMode="auto">
          <a:xfrm>
            <a:off x="4419600" y="4572000"/>
            <a:ext cx="43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-</a:t>
            </a:r>
          </a:p>
        </p:txBody>
      </p:sp>
      <p:grpSp>
        <p:nvGrpSpPr>
          <p:cNvPr id="89" name="Group 24"/>
          <p:cNvGrpSpPr>
            <a:grpSpLocks/>
          </p:cNvGrpSpPr>
          <p:nvPr/>
        </p:nvGrpSpPr>
        <p:grpSpPr bwMode="auto">
          <a:xfrm>
            <a:off x="1295400" y="4648200"/>
            <a:ext cx="1149350" cy="1066800"/>
            <a:chOff x="144" y="144"/>
            <a:chExt cx="1152" cy="1136"/>
          </a:xfrm>
        </p:grpSpPr>
        <p:sp>
          <p:nvSpPr>
            <p:cNvPr id="90" name="Rectangle 25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1" name="Rectangle 26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2" name="Rectangle 27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3" name="Rectangle 28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4" name="Rectangle 29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1</a:t>
              </a:r>
            </a:p>
          </p:txBody>
        </p:sp>
        <p:sp>
          <p:nvSpPr>
            <p:cNvPr id="95" name="Rectangle 30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6" name="Rectangle 31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7" name="Rectangle 32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8" name="Rectangle 33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99" name="Line 34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0" name="Line 35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1" name="Line 36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" name="Line 37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3" name="Line 38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4" name="Line 39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5" name="Line 40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6" name="Line 41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2590800" y="4953000"/>
            <a:ext cx="358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Times" pitchFamily="18" charset="0"/>
                <a:cs typeface="Arial" charset="0"/>
              </a:rPr>
              <a:t>+</a:t>
            </a:r>
          </a:p>
        </p:txBody>
      </p:sp>
      <p:sp>
        <p:nvSpPr>
          <p:cNvPr id="108" name="Left Brace 107"/>
          <p:cNvSpPr>
            <a:spLocks/>
          </p:cNvSpPr>
          <p:nvPr/>
        </p:nvSpPr>
        <p:spPr bwMode="auto">
          <a:xfrm rot="5400000">
            <a:off x="4495800" y="3124200"/>
            <a:ext cx="381000" cy="2514600"/>
          </a:xfrm>
          <a:prstGeom prst="leftBrace">
            <a:avLst>
              <a:gd name="adj1" fmla="val 8342"/>
              <a:gd name="adj2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" name="Text Box 44"/>
          <p:cNvSpPr txBox="1">
            <a:spLocks noChangeArrowheads="1"/>
          </p:cNvSpPr>
          <p:nvPr/>
        </p:nvSpPr>
        <p:spPr bwMode="auto">
          <a:xfrm>
            <a:off x="3985009" y="3747655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 smtClean="0">
                <a:latin typeface="Times" pitchFamily="18" charset="0"/>
                <a:cs typeface="Arial" charset="0"/>
              </a:rPr>
              <a:t>“details of the image”</a:t>
            </a:r>
            <a:endParaRPr lang="en-US" dirty="0">
              <a:latin typeface="Times" pitchFamily="18" charset="0"/>
              <a:cs typeface="Arial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sp>
        <p:nvSpPr>
          <p:cNvPr id="111" name="Text Box 22"/>
          <p:cNvSpPr txBox="1">
            <a:spLocks noChangeArrowheads="1"/>
          </p:cNvSpPr>
          <p:nvPr/>
        </p:nvSpPr>
        <p:spPr bwMode="auto">
          <a:xfrm>
            <a:off x="897472" y="3403912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pic>
        <p:nvPicPr>
          <p:cNvPr id="112" name="Picture 1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567" y="1737037"/>
            <a:ext cx="2238375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63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107" grpId="0"/>
      <p:bldP spid="108" grpId="0" animBg="1"/>
      <p:bldP spid="10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0" y="176213"/>
            <a:ext cx="7772400" cy="4175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does blurring take away?</a:t>
            </a:r>
          </a:p>
        </p:txBody>
      </p:sp>
      <p:pic>
        <p:nvPicPr>
          <p:cNvPr id="8" name="Picture 5" descr="len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46125"/>
            <a:ext cx="213360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771650" y="2592388"/>
            <a:ext cx="919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1"/>
                </a:solidFill>
                <a:latin typeface="Arial" charset="0"/>
                <a:cs typeface="Arial" charset="0"/>
              </a:rPr>
              <a:t>original</a:t>
            </a:r>
          </a:p>
        </p:txBody>
      </p:sp>
      <p:pic>
        <p:nvPicPr>
          <p:cNvPr id="10" name="Picture 8" descr="lenaG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746125"/>
            <a:ext cx="213360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062413" y="2573338"/>
            <a:ext cx="1685925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>
                <a:solidFill>
                  <a:schemeClr val="bg1"/>
                </a:solidFill>
                <a:latin typeface="Arial" charset="0"/>
                <a:cs typeface="Arial" charset="0"/>
              </a:rPr>
              <a:t>smoothed (5x5)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971800" y="16240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Arial" charset="0"/>
                <a:cs typeface="Arial" charset="0"/>
              </a:rPr>
              <a:t>–</a:t>
            </a: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6553200" y="746125"/>
            <a:ext cx="2144713" cy="2149475"/>
            <a:chOff x="4128" y="912"/>
            <a:chExt cx="1496" cy="1499"/>
          </a:xfrm>
        </p:grpSpPr>
        <p:pic>
          <p:nvPicPr>
            <p:cNvPr id="14" name="Picture 13" descr="lena_diff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28" y="912"/>
              <a:ext cx="14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5124" y="2177"/>
              <a:ext cx="500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detail</a:t>
              </a: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962650" y="1660525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Arial" charset="0"/>
                <a:cs typeface="Arial" charset="0"/>
              </a:rPr>
              <a:t>=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6553200" y="3946525"/>
            <a:ext cx="2133600" cy="2149475"/>
            <a:chOff x="4128" y="2784"/>
            <a:chExt cx="1488" cy="1499"/>
          </a:xfrm>
        </p:grpSpPr>
        <p:pic>
          <p:nvPicPr>
            <p:cNvPr id="18" name="Picture 18" descr="lena_sharpened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28" y="2784"/>
              <a:ext cx="14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752" y="4049"/>
              <a:ext cx="844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sharpened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943600" y="4860925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Arial" charset="0"/>
                <a:cs typeface="Arial" charset="0"/>
              </a:rPr>
              <a:t>=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685800" y="341312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/>
              <a:t>Let’s add it back:</a:t>
            </a:r>
          </a:p>
        </p:txBody>
      </p: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533400" y="3946525"/>
            <a:ext cx="2157413" cy="2149475"/>
            <a:chOff x="336" y="2784"/>
            <a:chExt cx="1505" cy="1499"/>
          </a:xfrm>
        </p:grpSpPr>
        <p:pic>
          <p:nvPicPr>
            <p:cNvPr id="23" name="Picture 24" descr="len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36" y="2784"/>
              <a:ext cx="14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1200" y="4049"/>
              <a:ext cx="641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original</a:t>
              </a:r>
            </a:p>
          </p:txBody>
        </p:sp>
      </p:grp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3581400" y="3946525"/>
            <a:ext cx="2144713" cy="2149475"/>
            <a:chOff x="2256" y="2784"/>
            <a:chExt cx="1496" cy="1499"/>
          </a:xfrm>
        </p:grpSpPr>
        <p:pic>
          <p:nvPicPr>
            <p:cNvPr id="26" name="Picture 27" descr="lena_diff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2784"/>
              <a:ext cx="14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3252" y="4049"/>
              <a:ext cx="500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detail</a:t>
              </a:r>
            </a:p>
          </p:txBody>
        </p:sp>
      </p:grp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2959100" y="4860925"/>
            <a:ext cx="620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Arial" charset="0"/>
                <a:cs typeface="Arial" charset="0"/>
              </a:rPr>
              <a:t>+ a</a:t>
            </a:r>
            <a:endParaRPr lang="el-GR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6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8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onvolution in 2D – </a:t>
            </a:r>
            <a:br>
              <a:rPr lang="en-US" b="1" dirty="0" smtClean="0"/>
            </a:br>
            <a:r>
              <a:rPr lang="en-US" b="1" dirty="0" smtClean="0">
                <a:latin typeface="Arial" charset="0"/>
                <a:cs typeface="Arial" charset="0"/>
              </a:rPr>
              <a:t>Sharpening filter</a:t>
            </a:r>
            <a:br>
              <a:rPr lang="en-US" b="1" dirty="0" smtClean="0">
                <a:latin typeface="Arial" charset="0"/>
                <a:cs typeface="Arial" charset="0"/>
              </a:rPr>
            </a:br>
            <a:endParaRPr lang="en-US" b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8</a:t>
            </a:fld>
            <a:endParaRPr lang="en-US" dirty="0"/>
          </a:p>
        </p:txBody>
      </p:sp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4724400" y="2743200"/>
            <a:ext cx="1371600" cy="1066800"/>
            <a:chOff x="3799" y="2064"/>
            <a:chExt cx="1433" cy="1136"/>
          </a:xfrm>
        </p:grpSpPr>
        <p:grpSp>
          <p:nvGrpSpPr>
            <p:cNvPr id="10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6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7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8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19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0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  <a:buFontTx/>
                  <a:buChar char="•"/>
                </a:pPr>
                <a:r>
                  <a:rPr lang="en-US" sz="2000"/>
                  <a:t>1</a:t>
                </a:r>
              </a:p>
            </p:txBody>
          </p: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1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9" name="Group 25"/>
          <p:cNvGrpSpPr>
            <a:grpSpLocks/>
          </p:cNvGrpSpPr>
          <p:nvPr/>
        </p:nvGrpSpPr>
        <p:grpSpPr bwMode="auto">
          <a:xfrm>
            <a:off x="2743200" y="2743200"/>
            <a:ext cx="1149350" cy="1066800"/>
            <a:chOff x="144" y="144"/>
            <a:chExt cx="1152" cy="1136"/>
          </a:xfrm>
        </p:grpSpPr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2</a:t>
              </a: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0</a:t>
              </a:r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4" name="Line 4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4114800" y="2667000"/>
            <a:ext cx="438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-</a:t>
            </a:r>
          </a:p>
        </p:txBody>
      </p:sp>
      <p:sp>
        <p:nvSpPr>
          <p:cNvPr id="48" name="Text Box 44"/>
          <p:cNvSpPr txBox="1">
            <a:spLocks noChangeArrowheads="1"/>
          </p:cNvSpPr>
          <p:nvPr/>
        </p:nvSpPr>
        <p:spPr bwMode="auto">
          <a:xfrm>
            <a:off x="304800" y="5177135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dirty="0">
                <a:cs typeface="Arial" charset="0"/>
              </a:rPr>
              <a:t>Sharpening </a:t>
            </a:r>
            <a:r>
              <a:rPr lang="en-US" sz="2400" b="1" dirty="0" smtClean="0">
                <a:cs typeface="Arial" charset="0"/>
              </a:rPr>
              <a:t>filter:</a:t>
            </a:r>
            <a:r>
              <a:rPr lang="en-US" sz="2400" dirty="0" smtClean="0"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Accentuates differences with local average</a:t>
            </a:r>
          </a:p>
        </p:txBody>
      </p:sp>
      <p:sp>
        <p:nvSpPr>
          <p:cNvPr id="50" name="Text Box 43"/>
          <p:cNvSpPr txBox="1">
            <a:spLocks noChangeArrowheads="1"/>
          </p:cNvSpPr>
          <p:nvPr/>
        </p:nvSpPr>
        <p:spPr bwMode="auto">
          <a:xfrm>
            <a:off x="6234113" y="2895600"/>
            <a:ext cx="6238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6000" b="1">
                <a:latin typeface="Times" pitchFamily="18" charset="0"/>
                <a:cs typeface="Arial" charset="0"/>
              </a:rPr>
              <a:t>=</a:t>
            </a:r>
          </a:p>
        </p:txBody>
      </p:sp>
      <p:sp>
        <p:nvSpPr>
          <p:cNvPr id="51" name="TextBox 50"/>
          <p:cNvSpPr txBox="1"/>
          <p:nvPr/>
        </p:nvSpPr>
        <p:spPr>
          <a:xfrm rot="16200000">
            <a:off x="8117488" y="5222740"/>
            <a:ext cx="15958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rtesy of D Lowe</a:t>
            </a:r>
            <a:endParaRPr lang="en-US" sz="1400" dirty="0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690154" y="4175327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" pitchFamily="18" charset="0"/>
                <a:cs typeface="Arial" charset="0"/>
              </a:rPr>
              <a:t>Original</a:t>
            </a: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49" y="2508452"/>
            <a:ext cx="2238375" cy="16668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937" y="2508452"/>
            <a:ext cx="2238375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21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Image support and edge effect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-Oct-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9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066800"/>
            <a:ext cx="83058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/>
              <a:t>A computer will only convolve </a:t>
            </a:r>
            <a:r>
              <a:rPr lang="en-US" sz="3200" b="1" dirty="0" smtClean="0"/>
              <a:t>finite support signals. </a:t>
            </a:r>
          </a:p>
          <a:p>
            <a:pPr lvl="1">
              <a:buFont typeface="Arial" pitchFamily="34" charset="0"/>
              <a:buChar char="•"/>
            </a:pPr>
            <a:r>
              <a:rPr lang="en-US" sz="2800" b="1" dirty="0" smtClean="0"/>
              <a:t>  </a:t>
            </a:r>
            <a:r>
              <a:rPr lang="en-US" sz="2800" dirty="0" smtClean="0"/>
              <a:t>That is: images that are zero for </a:t>
            </a:r>
            <a:r>
              <a:rPr lang="en-US" sz="2800" dirty="0" err="1" smtClean="0"/>
              <a:t>n,m</a:t>
            </a:r>
            <a:r>
              <a:rPr lang="en-US" sz="2800" dirty="0" smtClean="0"/>
              <a:t> outside some rectangular region</a:t>
            </a:r>
          </a:p>
          <a:p>
            <a:pPr lvl="1">
              <a:buFont typeface="Arial" pitchFamily="34" charset="0"/>
              <a:buChar char="•"/>
            </a:pPr>
            <a:endParaRPr lang="en-US" sz="800" i="1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dirty="0" err="1" smtClean="0"/>
              <a:t>numpy’s</a:t>
            </a:r>
            <a:r>
              <a:rPr lang="en-US" sz="2800" dirty="0" smtClean="0"/>
              <a:t> convolution performs 2D DS convolution of finite-support signals.</a:t>
            </a:r>
          </a:p>
          <a:p>
            <a:pPr>
              <a:buFont typeface="Arial" pitchFamily="34" charset="0"/>
              <a:buChar char="•"/>
            </a:pPr>
            <a:endParaRPr lang="en-US" sz="3200" dirty="0" smtClean="0"/>
          </a:p>
          <a:p>
            <a:endParaRPr kumimoji="0" lang="en-US" sz="8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4343400"/>
            <a:ext cx="11430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4343400"/>
            <a:ext cx="381000" cy="457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4343400"/>
            <a:ext cx="1447800" cy="17526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3400" y="5715000"/>
            <a:ext cx="124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 N1 ×M1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1828800" y="4876800"/>
            <a:ext cx="124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2 ×M2 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5257800" y="4419600"/>
            <a:ext cx="3802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(N1 + N2 − 1) × (M1 +M2 − 1)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752600" y="4343400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*</a:t>
            </a:r>
            <a:endParaRPr lang="en-US" sz="4400" dirty="0"/>
          </a:p>
        </p:txBody>
      </p:sp>
      <p:sp>
        <p:nvSpPr>
          <p:cNvPr id="14" name="Rectangle 13"/>
          <p:cNvSpPr/>
          <p:nvPr/>
        </p:nvSpPr>
        <p:spPr>
          <a:xfrm>
            <a:off x="2971800" y="4183559"/>
            <a:ext cx="4651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</a:rPr>
              <a:t>=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581400" y="4343400"/>
            <a:ext cx="1066800" cy="1295400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15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heme/theme1.xml><?xml version="1.0" encoding="utf-8"?>
<a:theme xmlns:a="http://schemas.openxmlformats.org/drawingml/2006/main" name="CS223B_slides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23B_slides_template</Template>
  <TotalTime>12856</TotalTime>
  <Words>4938</Words>
  <Application>Microsoft Macintosh PowerPoint</Application>
  <PresentationFormat>On-screen Show (4:3)</PresentationFormat>
  <Paragraphs>2737</Paragraphs>
  <Slides>11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3</vt:i4>
      </vt:variant>
    </vt:vector>
  </HeadingPairs>
  <TitlesOfParts>
    <vt:vector size="125" baseType="lpstr">
      <vt:lpstr>Calibri</vt:lpstr>
      <vt:lpstr>Futura Bk BT</vt:lpstr>
      <vt:lpstr>Geneva</vt:lpstr>
      <vt:lpstr>Helvetica</vt:lpstr>
      <vt:lpstr>Mangal</vt:lpstr>
      <vt:lpstr>SimSun</vt:lpstr>
      <vt:lpstr>Times</vt:lpstr>
      <vt:lpstr>Times New Roman</vt:lpstr>
      <vt:lpstr>Wingdings</vt:lpstr>
      <vt:lpstr>Arial</vt:lpstr>
      <vt:lpstr>CS223B_slides_template</vt:lpstr>
      <vt:lpstr>Equation</vt:lpstr>
      <vt:lpstr>Lecture:  Pixels and Filters</vt:lpstr>
      <vt:lpstr>Announcements</vt:lpstr>
      <vt:lpstr>What we will learn today?</vt:lpstr>
      <vt:lpstr>What we will learn today?</vt:lpstr>
      <vt:lpstr>Types of Images</vt:lpstr>
      <vt:lpstr>Types of Images</vt:lpstr>
      <vt:lpstr>Types of Images</vt:lpstr>
      <vt:lpstr>Binary image representation</vt:lpstr>
      <vt:lpstr>Grayscale image representation</vt:lpstr>
      <vt:lpstr>Color Image - one channel</vt:lpstr>
      <vt:lpstr>Color image representation</vt:lpstr>
      <vt:lpstr>Images are sampled</vt:lpstr>
      <vt:lpstr>Errors due Sampling</vt:lpstr>
      <vt:lpstr>Resolution</vt:lpstr>
      <vt:lpstr>Images are Sampled and Quantized</vt:lpstr>
      <vt:lpstr>Images are Sampled and Quantized</vt:lpstr>
      <vt:lpstr>With this loss of information (from sampling and quantization),   Can we still use images for useful tasks?</vt:lpstr>
      <vt:lpstr>What we will learn today?</vt:lpstr>
      <vt:lpstr>Histogram</vt:lpstr>
      <vt:lpstr>Histogram</vt:lpstr>
      <vt:lpstr>Histogram</vt:lpstr>
      <vt:lpstr>Histogram – use case</vt:lpstr>
      <vt:lpstr>Histogram – another use case</vt:lpstr>
      <vt:lpstr>What we will learn today?</vt:lpstr>
      <vt:lpstr>Images as discrete functions</vt:lpstr>
      <vt:lpstr>Images as coordinates</vt:lpstr>
      <vt:lpstr>Images as functions</vt:lpstr>
      <vt:lpstr>Images as functions</vt:lpstr>
      <vt:lpstr>Histograms are a type of image function</vt:lpstr>
      <vt:lpstr>What we will learn today?</vt:lpstr>
      <vt:lpstr>Systems and Filters</vt:lpstr>
      <vt:lpstr>System and Filters</vt:lpstr>
      <vt:lpstr>PowerPoint Presentation</vt:lpstr>
      <vt:lpstr>Images as coordinates</vt:lpstr>
      <vt:lpstr>2D discrete-space systems (filters)</vt:lpstr>
      <vt:lpstr>Filter example #1: Moving Average</vt:lpstr>
      <vt:lpstr>Filter example #1: Moving Average</vt:lpstr>
      <vt:lpstr>Filter example #1: Moving Average</vt:lpstr>
      <vt:lpstr>Filter example #1: Moving Average</vt:lpstr>
      <vt:lpstr>Filter example #1: Moving Average</vt:lpstr>
      <vt:lpstr>Filter example #1: Moving Average</vt:lpstr>
      <vt:lpstr>Filter example #1: Moving Average</vt:lpstr>
      <vt:lpstr>Filter example #1: Moving Average</vt:lpstr>
      <vt:lpstr>Filter example #1: Moving Average</vt:lpstr>
      <vt:lpstr>Filter example #2: Image Segmentation</vt:lpstr>
      <vt:lpstr>Properties of systems</vt:lpstr>
      <vt:lpstr>Properties of systems</vt:lpstr>
      <vt:lpstr>Properties of systems</vt:lpstr>
      <vt:lpstr>Properties of systems</vt:lpstr>
      <vt:lpstr>Properties of systems</vt:lpstr>
      <vt:lpstr>Properties of systems</vt:lpstr>
      <vt:lpstr>Is the moving average system is shift invariant?  </vt:lpstr>
      <vt:lpstr>Is the moving average system is shift invariant? </vt:lpstr>
      <vt:lpstr>Is the moving average system is casual?  </vt:lpstr>
      <vt:lpstr>Linear Systems (filters)</vt:lpstr>
      <vt:lpstr>Linear Systems (filters)</vt:lpstr>
      <vt:lpstr>2D impulse function</vt:lpstr>
      <vt:lpstr>LSI (linear shift invariant) systems</vt:lpstr>
      <vt:lpstr>LSI (linear shift invariant) systems</vt:lpstr>
      <vt:lpstr>Filter example #1: Moving Average</vt:lpstr>
      <vt:lpstr>LSI (linear shift invariant) systems</vt:lpstr>
      <vt:lpstr>LSI (linear shift invariant) systems</vt:lpstr>
      <vt:lpstr>LSI (linear shift invariant) systems</vt:lpstr>
      <vt:lpstr>LSI (linear shift invariant) systems</vt:lpstr>
      <vt:lpstr>LSI (linear shift invariant) systems</vt:lpstr>
      <vt:lpstr>What we will learn today?</vt:lpstr>
      <vt:lpstr>1D Discrete convolution (symbol:     ) </vt:lpstr>
      <vt:lpstr>1D Discrete convolution (symbol:     ) </vt:lpstr>
      <vt:lpstr>Discrete convolution (symbol:     ) </vt:lpstr>
      <vt:lpstr>Discrete convolution (symbol:     ) </vt:lpstr>
      <vt:lpstr>Discrete convolution (symbol:     ) </vt:lpstr>
      <vt:lpstr>Discrete convolution (symbol:     ) </vt:lpstr>
      <vt:lpstr>Discrete convolution (symbol:     ) </vt:lpstr>
      <vt:lpstr>Discrete convolution (symbol:     ) </vt:lpstr>
      <vt:lpstr>Discrete convolution (symbol:     ) </vt:lpstr>
      <vt:lpstr>2D convolution</vt:lpstr>
      <vt:lpstr>2D convolution</vt:lpstr>
      <vt:lpstr>2D convolution</vt:lpstr>
      <vt:lpstr>2D convolution</vt:lpstr>
      <vt:lpstr>2D convolution</vt:lpstr>
      <vt:lpstr>2D convolution</vt:lpstr>
      <vt:lpstr>LSI (linear shift invariant) systems</vt:lpstr>
      <vt:lpstr>2D convolution example</vt:lpstr>
      <vt:lpstr>2D convolution example</vt:lpstr>
      <vt:lpstr>2D convolution example</vt:lpstr>
      <vt:lpstr>2D convolution example</vt:lpstr>
      <vt:lpstr>2D convolution example</vt:lpstr>
      <vt:lpstr>2D convolution example</vt:lpstr>
      <vt:lpstr>2D convolution example</vt:lpstr>
      <vt:lpstr>Convolution in 2D - examples</vt:lpstr>
      <vt:lpstr>Convolution in 2D - examples</vt:lpstr>
      <vt:lpstr>Convolution in 2D - examples</vt:lpstr>
      <vt:lpstr>Convolution in 2D - examples</vt:lpstr>
      <vt:lpstr>Convolution in 2D - examples</vt:lpstr>
      <vt:lpstr>Convolution in 2D - examples</vt:lpstr>
      <vt:lpstr>Convolution in 2D - examples</vt:lpstr>
      <vt:lpstr>PowerPoint Presentation</vt:lpstr>
      <vt:lpstr>Convolution in 2D –  Sharpening filter </vt:lpstr>
      <vt:lpstr>Image support and edge effect</vt:lpstr>
      <vt:lpstr>Image support and edge effect</vt:lpstr>
      <vt:lpstr>PowerPoint Presentation</vt:lpstr>
      <vt:lpstr>What we will learn today?</vt:lpstr>
      <vt:lpstr>(Cross) correlation (symbol:        )  </vt:lpstr>
      <vt:lpstr>(Cross) correlation – example</vt:lpstr>
      <vt:lpstr>(Cross) correlation – example</vt:lpstr>
      <vt:lpstr>(Cross) correlation – example</vt:lpstr>
      <vt:lpstr>PowerPoint Presentation</vt:lpstr>
      <vt:lpstr>PowerPoint Presentation</vt:lpstr>
      <vt:lpstr>PowerPoint Presentation</vt:lpstr>
      <vt:lpstr>properties</vt:lpstr>
      <vt:lpstr>properties</vt:lpstr>
      <vt:lpstr>Convolution vs. (Cross) Correlation</vt:lpstr>
      <vt:lpstr>What we have learned today?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: Linear Filters</dc:title>
  <dc:creator>feifeili</dc:creator>
  <cp:lastModifiedBy>Ranjay Krishna</cp:lastModifiedBy>
  <cp:revision>120</cp:revision>
  <cp:lastPrinted>2017-10-09T04:13:57Z</cp:lastPrinted>
  <dcterms:created xsi:type="dcterms:W3CDTF">2010-12-31T19:59:46Z</dcterms:created>
  <dcterms:modified xsi:type="dcterms:W3CDTF">2017-12-10T05:08:36Z</dcterms:modified>
</cp:coreProperties>
</file>